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4DFF" w:rsidRPr="00BD2DD0" w:rsidRDefault="00C94DFF" w:rsidP="00C94DFF">
      <w:pPr>
        <w:widowControl w:val="0"/>
        <w:spacing w:line="360" w:lineRule="auto"/>
        <w:jc w:val="both"/>
        <w:rPr>
          <w:b/>
          <w:sz w:val="28"/>
          <w:szCs w:val="28"/>
        </w:rPr>
      </w:pPr>
      <w:bookmarkStart w:id="0" w:name="_GoBack"/>
      <w:bookmarkEnd w:id="0"/>
      <w:r w:rsidRPr="00BD2DD0">
        <w:rPr>
          <w:b/>
          <w:sz w:val="28"/>
          <w:szCs w:val="28"/>
        </w:rPr>
        <w:t>PHÒNG GIÁO DỤC VÀ ĐÀO TẠO DIỄN CHÂU</w:t>
      </w:r>
    </w:p>
    <w:p w:rsidR="00521D7A" w:rsidRPr="00BD2DD0" w:rsidRDefault="00C94DFF" w:rsidP="00C94DFF">
      <w:pPr>
        <w:widowControl w:val="0"/>
        <w:spacing w:line="264" w:lineRule="auto"/>
        <w:jc w:val="center"/>
        <w:rPr>
          <w:b/>
          <w:sz w:val="28"/>
          <w:szCs w:val="28"/>
        </w:rPr>
      </w:pPr>
      <w:r w:rsidRPr="00BD2DD0">
        <w:rPr>
          <w:b/>
          <w:sz w:val="28"/>
          <w:szCs w:val="28"/>
        </w:rPr>
        <w:t>ĐỀ THI KHẢO SÁT CHẤT LƯỢNG LỚP 9</w:t>
      </w:r>
    </w:p>
    <w:p w:rsidR="00C94DFF" w:rsidRPr="00BD2DD0" w:rsidRDefault="00C94DFF" w:rsidP="00C94DFF">
      <w:pPr>
        <w:widowControl w:val="0"/>
        <w:spacing w:line="264" w:lineRule="auto"/>
        <w:jc w:val="center"/>
        <w:rPr>
          <w:b/>
          <w:sz w:val="28"/>
          <w:szCs w:val="28"/>
        </w:rPr>
      </w:pPr>
      <w:r w:rsidRPr="00BD2DD0">
        <w:rPr>
          <w:b/>
          <w:sz w:val="28"/>
          <w:szCs w:val="28"/>
        </w:rPr>
        <w:t>NĂM HỌC 2023-2024</w:t>
      </w:r>
    </w:p>
    <w:p w:rsidR="00C94DFF" w:rsidRPr="00BD2DD0" w:rsidRDefault="00C94DFF" w:rsidP="00C94DFF">
      <w:pPr>
        <w:widowControl w:val="0"/>
        <w:spacing w:line="264" w:lineRule="auto"/>
        <w:jc w:val="center"/>
        <w:rPr>
          <w:i/>
          <w:sz w:val="28"/>
          <w:szCs w:val="28"/>
        </w:rPr>
      </w:pPr>
      <w:r w:rsidRPr="00BD2DD0">
        <w:rPr>
          <w:b/>
          <w:sz w:val="28"/>
          <w:szCs w:val="28"/>
        </w:rPr>
        <w:t>Môn</w:t>
      </w:r>
      <w:r w:rsidRPr="00BD2DD0">
        <w:rPr>
          <w:sz w:val="28"/>
          <w:szCs w:val="28"/>
        </w:rPr>
        <w:t xml:space="preserve">: </w:t>
      </w:r>
      <w:r w:rsidR="001C1474" w:rsidRPr="00BD2DD0">
        <w:rPr>
          <w:b/>
          <w:sz w:val="28"/>
          <w:szCs w:val="28"/>
        </w:rPr>
        <w:t>TOÁN</w:t>
      </w:r>
      <w:r w:rsidR="001C1474" w:rsidRPr="00BD2DD0">
        <w:rPr>
          <w:sz w:val="28"/>
          <w:szCs w:val="28"/>
        </w:rPr>
        <w:t xml:space="preserve"> </w:t>
      </w:r>
      <w:r w:rsidRPr="00BD2DD0">
        <w:rPr>
          <w:i/>
          <w:sz w:val="28"/>
          <w:szCs w:val="28"/>
        </w:rPr>
        <w:t xml:space="preserve">(Thời gian làm bài </w:t>
      </w:r>
      <w:r w:rsidR="00102FFA" w:rsidRPr="00BD2DD0">
        <w:rPr>
          <w:i/>
          <w:sz w:val="28"/>
          <w:szCs w:val="28"/>
        </w:rPr>
        <w:t xml:space="preserve">120 </w:t>
      </w:r>
      <w:r w:rsidRPr="00BD2DD0">
        <w:rPr>
          <w:i/>
          <w:sz w:val="28"/>
          <w:szCs w:val="28"/>
        </w:rPr>
        <w:t>phút)</w:t>
      </w:r>
    </w:p>
    <w:p w:rsidR="00536407" w:rsidRPr="00BD2DD0" w:rsidRDefault="00536407" w:rsidP="00F44A2A">
      <w:pPr>
        <w:spacing w:line="276" w:lineRule="auto"/>
        <w:ind w:left="-90" w:right="144"/>
        <w:rPr>
          <w:b/>
          <w:sz w:val="28"/>
          <w:szCs w:val="28"/>
        </w:rPr>
      </w:pPr>
      <w:r w:rsidRPr="00BD2DD0">
        <w:rPr>
          <w:b/>
          <w:sz w:val="28"/>
          <w:szCs w:val="28"/>
        </w:rPr>
        <w:t xml:space="preserve">Câu 1 </w:t>
      </w:r>
      <w:r w:rsidRPr="00BD2DD0">
        <w:rPr>
          <w:sz w:val="28"/>
          <w:szCs w:val="28"/>
        </w:rPr>
        <w:t>(2,</w:t>
      </w:r>
      <w:r w:rsidR="005C235C" w:rsidRPr="00BD2DD0">
        <w:rPr>
          <w:sz w:val="28"/>
          <w:szCs w:val="28"/>
        </w:rPr>
        <w:t>5</w:t>
      </w:r>
      <w:r w:rsidRPr="00BD2DD0">
        <w:rPr>
          <w:sz w:val="28"/>
          <w:szCs w:val="28"/>
        </w:rPr>
        <w:t xml:space="preserve"> điểm).</w:t>
      </w:r>
    </w:p>
    <w:p w:rsidR="00536407" w:rsidRPr="00BD2DD0" w:rsidRDefault="00536407" w:rsidP="00F44A2A">
      <w:pPr>
        <w:spacing w:line="276" w:lineRule="auto"/>
        <w:ind w:left="-90" w:right="144"/>
        <w:rPr>
          <w:sz w:val="28"/>
          <w:szCs w:val="28"/>
        </w:rPr>
      </w:pPr>
      <w:r w:rsidRPr="00BD2DD0">
        <w:rPr>
          <w:sz w:val="28"/>
          <w:szCs w:val="28"/>
        </w:rPr>
        <w:t xml:space="preserve">a) </w:t>
      </w:r>
      <w:r w:rsidR="00CC6919" w:rsidRPr="00BD2DD0">
        <w:rPr>
          <w:sz w:val="28"/>
          <w:szCs w:val="28"/>
        </w:rPr>
        <w:t>Cho biểu thức:</w:t>
      </w:r>
      <w:r w:rsidR="00210572" w:rsidRPr="00BD2DD0">
        <w:rPr>
          <w:sz w:val="28"/>
          <w:szCs w:val="28"/>
        </w:rPr>
        <w:t xml:space="preserve"> </w:t>
      </w:r>
      <w:r w:rsidR="007563B2" w:rsidRPr="00BD2DD0">
        <w:rPr>
          <w:position w:val="-8"/>
          <w:sz w:val="28"/>
          <w:szCs w:val="28"/>
        </w:rPr>
        <w:object w:dxaOrig="2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8pt" o:ole="">
            <v:imagedata r:id="rId7" o:title=""/>
          </v:shape>
          <o:OLEObject Type="Embed" ProgID="Equation.DSMT4" ShapeID="_x0000_i1025" DrawAspect="Content" ObjectID="_1776326365" r:id="rId8"/>
        </w:object>
      </w:r>
      <w:r w:rsidR="007563B2" w:rsidRPr="00BD2DD0">
        <w:rPr>
          <w:sz w:val="28"/>
          <w:szCs w:val="28"/>
        </w:rPr>
        <w:t>. So sánh A với 7.</w:t>
      </w:r>
    </w:p>
    <w:p w:rsidR="00EF2209" w:rsidRPr="00BD2DD0" w:rsidRDefault="00536407" w:rsidP="00F44A2A">
      <w:pPr>
        <w:spacing w:line="276" w:lineRule="auto"/>
        <w:ind w:left="-90" w:right="144"/>
        <w:rPr>
          <w:sz w:val="28"/>
          <w:szCs w:val="28"/>
        </w:rPr>
      </w:pPr>
      <w:r w:rsidRPr="00BD2DD0">
        <w:rPr>
          <w:sz w:val="28"/>
          <w:szCs w:val="28"/>
        </w:rPr>
        <w:t xml:space="preserve">b) </w:t>
      </w:r>
      <w:r w:rsidR="00EF2209" w:rsidRPr="00BD2DD0">
        <w:rPr>
          <w:sz w:val="28"/>
          <w:szCs w:val="28"/>
        </w:rPr>
        <w:t xml:space="preserve">Rút gọn biểu thức: </w:t>
      </w:r>
      <w:r w:rsidR="00E602A4" w:rsidRPr="00BD2DD0">
        <w:rPr>
          <w:position w:val="-32"/>
          <w:sz w:val="28"/>
          <w:szCs w:val="28"/>
        </w:rPr>
        <w:object w:dxaOrig="3360" w:dyaOrig="780">
          <v:shape id="_x0000_i1026" type="#_x0000_t75" style="width:167.25pt;height:39pt" o:ole="">
            <v:imagedata r:id="rId9" o:title=""/>
          </v:shape>
          <o:OLEObject Type="Embed" ProgID="Equation.DSMT4" ShapeID="_x0000_i1026" DrawAspect="Content" ObjectID="_1776326366" r:id="rId10"/>
        </w:object>
      </w:r>
      <w:r w:rsidR="00EF2209" w:rsidRPr="00BD2DD0">
        <w:rPr>
          <w:sz w:val="28"/>
          <w:szCs w:val="28"/>
          <w:lang w:val="fr-FR"/>
        </w:rPr>
        <w:t xml:space="preserve">với </w:t>
      </w:r>
      <w:r w:rsidR="00E602A4" w:rsidRPr="00BD2DD0">
        <w:rPr>
          <w:position w:val="-10"/>
          <w:sz w:val="28"/>
          <w:szCs w:val="28"/>
        </w:rPr>
        <w:object w:dxaOrig="1180" w:dyaOrig="320">
          <v:shape id="_x0000_i1027" type="#_x0000_t75" style="width:74.25pt;height:19.5pt" o:ole="">
            <v:imagedata r:id="rId11" o:title=""/>
          </v:shape>
          <o:OLEObject Type="Embed" ProgID="Equation.DSMT4" ShapeID="_x0000_i1027" DrawAspect="Content" ObjectID="_1776326367" r:id="rId12"/>
        </w:object>
      </w:r>
      <w:r w:rsidR="00EF2209" w:rsidRPr="00BD2DD0">
        <w:rPr>
          <w:sz w:val="28"/>
          <w:szCs w:val="28"/>
        </w:rPr>
        <w:t>.</w:t>
      </w:r>
    </w:p>
    <w:p w:rsidR="00536407" w:rsidRPr="00BD2DD0" w:rsidRDefault="00536407" w:rsidP="00F44A2A">
      <w:pPr>
        <w:spacing w:line="276" w:lineRule="auto"/>
        <w:ind w:left="-90" w:right="144"/>
        <w:rPr>
          <w:sz w:val="28"/>
          <w:szCs w:val="28"/>
        </w:rPr>
      </w:pPr>
      <w:r w:rsidRPr="00BD2DD0">
        <w:rPr>
          <w:sz w:val="28"/>
          <w:szCs w:val="28"/>
        </w:rPr>
        <w:t xml:space="preserve">c) </w:t>
      </w:r>
      <w:r w:rsidR="00B32DAC" w:rsidRPr="00BD2DD0">
        <w:rPr>
          <w:sz w:val="28"/>
          <w:szCs w:val="28"/>
        </w:rPr>
        <w:t xml:space="preserve">Tìm </w:t>
      </w:r>
      <w:r w:rsidR="00DC69B6" w:rsidRPr="00BD2DD0">
        <w:rPr>
          <w:sz w:val="28"/>
          <w:szCs w:val="28"/>
        </w:rPr>
        <w:t xml:space="preserve">các </w:t>
      </w:r>
      <w:r w:rsidR="00B32DAC" w:rsidRPr="00BD2DD0">
        <w:rPr>
          <w:sz w:val="28"/>
          <w:szCs w:val="28"/>
        </w:rPr>
        <w:t>giá trị của m để đồ th</w:t>
      </w:r>
      <w:r w:rsidR="003963FC" w:rsidRPr="00BD2DD0">
        <w:rPr>
          <w:sz w:val="28"/>
          <w:szCs w:val="28"/>
        </w:rPr>
        <w:t>ị</w:t>
      </w:r>
      <w:r w:rsidR="00B32DAC" w:rsidRPr="00BD2DD0">
        <w:rPr>
          <w:sz w:val="28"/>
          <w:szCs w:val="28"/>
        </w:rPr>
        <w:t xml:space="preserve"> </w:t>
      </w:r>
      <w:r w:rsidR="00DC69B6" w:rsidRPr="00BD2DD0">
        <w:rPr>
          <w:sz w:val="28"/>
          <w:szCs w:val="28"/>
        </w:rPr>
        <w:t xml:space="preserve">hàm số y = </w:t>
      </w:r>
      <w:r w:rsidR="00B32DAC" w:rsidRPr="00BD2DD0">
        <w:rPr>
          <w:sz w:val="28"/>
          <w:szCs w:val="28"/>
        </w:rPr>
        <w:t>(m + 1)</w:t>
      </w:r>
      <w:r w:rsidR="00DC69B6" w:rsidRPr="00BD2DD0">
        <w:rPr>
          <w:sz w:val="28"/>
          <w:szCs w:val="28"/>
        </w:rPr>
        <w:t xml:space="preserve">x + </w:t>
      </w:r>
      <w:r w:rsidR="00B32DAC" w:rsidRPr="00BD2DD0">
        <w:rPr>
          <w:sz w:val="28"/>
          <w:szCs w:val="28"/>
        </w:rPr>
        <w:t xml:space="preserve">m </w:t>
      </w:r>
      <w:r w:rsidR="00A14169" w:rsidRPr="00BD2DD0">
        <w:rPr>
          <w:sz w:val="28"/>
          <w:szCs w:val="28"/>
        </w:rPr>
        <w:sym w:font="Symbol" w:char="F02D"/>
      </w:r>
      <w:r w:rsidR="00A14169" w:rsidRPr="00BD2DD0">
        <w:rPr>
          <w:sz w:val="28"/>
          <w:szCs w:val="28"/>
        </w:rPr>
        <w:t xml:space="preserve"> 1</w:t>
      </w:r>
      <w:r w:rsidR="00DC69B6" w:rsidRPr="00BD2DD0">
        <w:rPr>
          <w:sz w:val="28"/>
          <w:szCs w:val="28"/>
        </w:rPr>
        <w:t xml:space="preserve"> </w:t>
      </w:r>
      <w:r w:rsidR="00917AF5" w:rsidRPr="00BD2DD0">
        <w:rPr>
          <w:sz w:val="28"/>
          <w:szCs w:val="28"/>
        </w:rPr>
        <w:t xml:space="preserve">song song với </w:t>
      </w:r>
      <w:r w:rsidR="00DC69B6" w:rsidRPr="00BD2DD0">
        <w:rPr>
          <w:sz w:val="28"/>
          <w:szCs w:val="28"/>
        </w:rPr>
        <w:t xml:space="preserve">đường thẳng </w:t>
      </w:r>
      <w:r w:rsidR="00B32DAC" w:rsidRPr="00BD2DD0">
        <w:rPr>
          <w:sz w:val="28"/>
          <w:szCs w:val="28"/>
        </w:rPr>
        <w:t xml:space="preserve">y = 3x – </w:t>
      </w:r>
      <w:r w:rsidR="00BF7FF7" w:rsidRPr="00BD2DD0">
        <w:rPr>
          <w:sz w:val="28"/>
          <w:szCs w:val="28"/>
        </w:rPr>
        <w:t>1</w:t>
      </w:r>
      <w:r w:rsidR="00DC69B6" w:rsidRPr="00BD2DD0">
        <w:rPr>
          <w:sz w:val="28"/>
          <w:szCs w:val="28"/>
        </w:rPr>
        <w:t>.</w:t>
      </w:r>
    </w:p>
    <w:p w:rsidR="00536407" w:rsidRPr="00BD2DD0" w:rsidRDefault="00536407" w:rsidP="00F44A2A">
      <w:pPr>
        <w:widowControl w:val="0"/>
        <w:autoSpaceDE w:val="0"/>
        <w:autoSpaceDN w:val="0"/>
        <w:spacing w:line="276" w:lineRule="auto"/>
        <w:ind w:left="-90" w:right="144"/>
        <w:rPr>
          <w:b/>
          <w:bCs/>
          <w:sz w:val="28"/>
          <w:szCs w:val="28"/>
        </w:rPr>
      </w:pPr>
      <w:r w:rsidRPr="00BD2DD0">
        <w:rPr>
          <w:b/>
          <w:bCs/>
          <w:sz w:val="28"/>
          <w:szCs w:val="28"/>
        </w:rPr>
        <w:t xml:space="preserve">Câu 2 </w:t>
      </w:r>
      <w:r w:rsidRPr="00BD2DD0">
        <w:rPr>
          <w:bCs/>
          <w:sz w:val="28"/>
          <w:szCs w:val="28"/>
        </w:rPr>
        <w:t>(2,0 điểm).</w:t>
      </w:r>
    </w:p>
    <w:p w:rsidR="00764CB9" w:rsidRPr="00BD2DD0" w:rsidRDefault="00764CB9" w:rsidP="00F44A2A">
      <w:pPr>
        <w:pStyle w:val="ListParagraph"/>
        <w:widowControl w:val="0"/>
        <w:autoSpaceDE w:val="0"/>
        <w:autoSpaceDN w:val="0"/>
        <w:spacing w:after="0" w:line="276" w:lineRule="auto"/>
        <w:ind w:left="-90" w:right="144"/>
        <w:rPr>
          <w:rFonts w:ascii="Times New Roman" w:hAnsi="Times New Roman" w:cs="Times New Roman"/>
          <w:sz w:val="28"/>
          <w:szCs w:val="28"/>
        </w:rPr>
      </w:pPr>
      <w:r w:rsidRPr="00BD2DD0">
        <w:rPr>
          <w:rFonts w:ascii="Times New Roman" w:hAnsi="Times New Roman" w:cs="Times New Roman"/>
          <w:sz w:val="28"/>
          <w:szCs w:val="28"/>
        </w:rPr>
        <w:t xml:space="preserve">a) </w:t>
      </w:r>
      <w:r w:rsidR="00536407" w:rsidRPr="00BD2DD0">
        <w:rPr>
          <w:rFonts w:ascii="Times New Roman" w:hAnsi="Times New Roman" w:cs="Times New Roman"/>
          <w:sz w:val="28"/>
          <w:szCs w:val="28"/>
        </w:rPr>
        <w:t>Giải phương trình:  3x</w:t>
      </w:r>
      <w:r w:rsidR="00536407" w:rsidRPr="00BD2DD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36407" w:rsidRPr="00BD2DD0">
        <w:rPr>
          <w:rFonts w:ascii="Times New Roman" w:hAnsi="Times New Roman" w:cs="Times New Roman"/>
          <w:sz w:val="28"/>
          <w:szCs w:val="28"/>
        </w:rPr>
        <w:t xml:space="preserve"> – </w:t>
      </w:r>
      <w:r w:rsidRPr="00BD2DD0">
        <w:rPr>
          <w:rFonts w:ascii="Times New Roman" w:hAnsi="Times New Roman" w:cs="Times New Roman"/>
          <w:sz w:val="28"/>
          <w:szCs w:val="28"/>
        </w:rPr>
        <w:t>8</w:t>
      </w:r>
      <w:r w:rsidR="00536407" w:rsidRPr="00BD2DD0">
        <w:rPr>
          <w:rFonts w:ascii="Times New Roman" w:hAnsi="Times New Roman" w:cs="Times New Roman"/>
          <w:sz w:val="28"/>
          <w:szCs w:val="28"/>
        </w:rPr>
        <w:t xml:space="preserve">x – </w:t>
      </w:r>
      <w:r w:rsidRPr="00BD2DD0">
        <w:rPr>
          <w:rFonts w:ascii="Times New Roman" w:hAnsi="Times New Roman" w:cs="Times New Roman"/>
          <w:sz w:val="28"/>
          <w:szCs w:val="28"/>
        </w:rPr>
        <w:t>5</w:t>
      </w:r>
      <w:r w:rsidR="00536407" w:rsidRPr="00BD2DD0">
        <w:rPr>
          <w:rFonts w:ascii="Times New Roman" w:hAnsi="Times New Roman" w:cs="Times New Roman"/>
          <w:sz w:val="28"/>
          <w:szCs w:val="28"/>
        </w:rPr>
        <w:t xml:space="preserve"> = 0;</w:t>
      </w:r>
    </w:p>
    <w:p w:rsidR="00536407" w:rsidRPr="00BD2DD0" w:rsidRDefault="00764CB9" w:rsidP="00F44A2A">
      <w:pPr>
        <w:pStyle w:val="ListParagraph"/>
        <w:widowControl w:val="0"/>
        <w:autoSpaceDE w:val="0"/>
        <w:autoSpaceDN w:val="0"/>
        <w:spacing w:after="0" w:line="276" w:lineRule="auto"/>
        <w:ind w:left="-90"/>
        <w:rPr>
          <w:rFonts w:ascii="Times New Roman" w:hAnsi="Times New Roman" w:cs="Times New Roman"/>
          <w:sz w:val="28"/>
          <w:szCs w:val="28"/>
        </w:rPr>
      </w:pPr>
      <w:r w:rsidRPr="00BD2DD0">
        <w:rPr>
          <w:rFonts w:ascii="Times New Roman" w:hAnsi="Times New Roman" w:cs="Times New Roman"/>
          <w:sz w:val="28"/>
          <w:szCs w:val="28"/>
        </w:rPr>
        <w:t xml:space="preserve">b) </w:t>
      </w:r>
      <w:r w:rsidR="00536407" w:rsidRPr="00BD2DD0">
        <w:rPr>
          <w:rFonts w:ascii="Times New Roman" w:hAnsi="Times New Roman" w:cs="Times New Roman"/>
          <w:sz w:val="28"/>
          <w:szCs w:val="28"/>
        </w:rPr>
        <w:t>Cho phương trình</w:t>
      </w:r>
      <w:r w:rsidRPr="00BD2DD0">
        <w:rPr>
          <w:rFonts w:ascii="Times New Roman" w:hAnsi="Times New Roman" w:cs="Times New Roman"/>
          <w:sz w:val="28"/>
          <w:szCs w:val="28"/>
        </w:rPr>
        <w:t>: x</w:t>
      </w:r>
      <w:r w:rsidRPr="00BD2DD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D2DD0">
        <w:rPr>
          <w:rFonts w:ascii="Times New Roman" w:hAnsi="Times New Roman" w:cs="Times New Roman"/>
          <w:sz w:val="28"/>
          <w:szCs w:val="28"/>
        </w:rPr>
        <w:t xml:space="preserve"> – 11x + 1 = 0</w:t>
      </w:r>
      <w:r w:rsidR="00536407" w:rsidRPr="00BD2DD0">
        <w:rPr>
          <w:rFonts w:ascii="Times New Roman" w:hAnsi="Times New Roman" w:cs="Times New Roman"/>
          <w:sz w:val="28"/>
          <w:szCs w:val="28"/>
        </w:rPr>
        <w:t xml:space="preserve"> có hai nghiệm </w:t>
      </w:r>
      <w:r w:rsidR="00536407" w:rsidRPr="00BD2DD0">
        <w:rPr>
          <w:rFonts w:ascii="Times New Roman" w:hAnsi="Times New Roman" w:cs="Times New Roman"/>
          <w:position w:val="-12"/>
          <w:sz w:val="28"/>
          <w:szCs w:val="28"/>
        </w:rPr>
        <w:object w:dxaOrig="765" w:dyaOrig="390">
          <v:shape id="_x0000_i1028" type="#_x0000_t75" style="width:38.25pt;height:19.5pt" o:ole="">
            <v:imagedata r:id="rId13" o:title=""/>
          </v:shape>
          <o:OLEObject Type="Embed" ProgID="Equation.DSMT4" ShapeID="_x0000_i1028" DrawAspect="Content" ObjectID="_1776326368" r:id="rId14"/>
        </w:object>
      </w:r>
      <w:r w:rsidR="00536407" w:rsidRPr="00BD2DD0">
        <w:rPr>
          <w:rFonts w:ascii="Times New Roman" w:hAnsi="Times New Roman" w:cs="Times New Roman"/>
          <w:sz w:val="28"/>
          <w:szCs w:val="28"/>
        </w:rPr>
        <w:t xml:space="preserve"> Không giải phương trình, hãy tính giá trị của biểu thức</w:t>
      </w:r>
      <w:r w:rsidRPr="00BD2DD0">
        <w:rPr>
          <w:rFonts w:ascii="Times New Roman" w:hAnsi="Times New Roman" w:cs="Times New Roman"/>
          <w:sz w:val="28"/>
          <w:szCs w:val="28"/>
        </w:rPr>
        <w:t>: Q = (x</w:t>
      </w:r>
      <w:r w:rsidRPr="00BD2DD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D2DD0">
        <w:rPr>
          <w:rFonts w:ascii="Times New Roman" w:hAnsi="Times New Roman" w:cs="Times New Roman"/>
          <w:sz w:val="28"/>
          <w:szCs w:val="28"/>
        </w:rPr>
        <w:t xml:space="preserve"> – x</w:t>
      </w:r>
      <w:r w:rsidRPr="00BD2DD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D2DD0">
        <w:rPr>
          <w:rFonts w:ascii="Times New Roman" w:hAnsi="Times New Roman" w:cs="Times New Roman"/>
          <w:sz w:val="28"/>
          <w:szCs w:val="28"/>
        </w:rPr>
        <w:t>)</w:t>
      </w:r>
      <w:r w:rsidRPr="00BD2DD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D2DD0">
        <w:rPr>
          <w:rFonts w:ascii="Times New Roman" w:hAnsi="Times New Roman" w:cs="Times New Roman"/>
          <w:sz w:val="28"/>
          <w:szCs w:val="28"/>
        </w:rPr>
        <w:t xml:space="preserve"> + x</w:t>
      </w:r>
      <w:r w:rsidR="0002526C" w:rsidRPr="00BD2DD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A5E4D" w:rsidRPr="00BD2DD0">
        <w:rPr>
          <w:rFonts w:ascii="Times New Roman" w:hAnsi="Times New Roman" w:cs="Times New Roman"/>
          <w:sz w:val="28"/>
          <w:szCs w:val="28"/>
        </w:rPr>
        <w:sym w:font="Symbol" w:char="F07C"/>
      </w:r>
      <w:r w:rsidRPr="00BD2DD0">
        <w:rPr>
          <w:rFonts w:ascii="Times New Roman" w:hAnsi="Times New Roman" w:cs="Times New Roman"/>
          <w:sz w:val="28"/>
          <w:szCs w:val="28"/>
        </w:rPr>
        <w:t>x</w:t>
      </w:r>
      <w:r w:rsidRPr="00BD2DD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D2DD0">
        <w:rPr>
          <w:rFonts w:ascii="Times New Roman" w:hAnsi="Times New Roman" w:cs="Times New Roman"/>
          <w:sz w:val="28"/>
          <w:szCs w:val="28"/>
        </w:rPr>
        <w:t xml:space="preserve"> – 11</w:t>
      </w:r>
      <w:r w:rsidR="005A5E4D" w:rsidRPr="00BD2DD0">
        <w:rPr>
          <w:rFonts w:ascii="Times New Roman" w:hAnsi="Times New Roman" w:cs="Times New Roman"/>
          <w:sz w:val="28"/>
          <w:szCs w:val="28"/>
        </w:rPr>
        <w:sym w:font="Symbol" w:char="F07C"/>
      </w:r>
      <w:r w:rsidRPr="00BD2DD0">
        <w:rPr>
          <w:rFonts w:ascii="Times New Roman" w:hAnsi="Times New Roman" w:cs="Times New Roman"/>
          <w:sz w:val="28"/>
          <w:szCs w:val="28"/>
        </w:rPr>
        <w:t>.</w:t>
      </w:r>
    </w:p>
    <w:p w:rsidR="00B1549A" w:rsidRPr="00BD2DD0" w:rsidRDefault="00536407" w:rsidP="00F44A2A">
      <w:pPr>
        <w:pStyle w:val="MTDisplayEquation"/>
        <w:numPr>
          <w:ilvl w:val="0"/>
          <w:numId w:val="0"/>
        </w:numPr>
        <w:spacing w:after="0" w:line="276" w:lineRule="auto"/>
        <w:ind w:left="-90" w:right="144"/>
        <w:jc w:val="left"/>
        <w:rPr>
          <w:rFonts w:ascii="Times New Roman" w:hAnsi="Times New Roman" w:cs="Times New Roman"/>
          <w:b/>
          <w:color w:val="auto"/>
          <w:sz w:val="28"/>
          <w:szCs w:val="28"/>
          <w:lang w:val="pt-BR"/>
        </w:rPr>
      </w:pPr>
      <w:r w:rsidRPr="00BD2DD0">
        <w:rPr>
          <w:rFonts w:ascii="Times New Roman" w:hAnsi="Times New Roman" w:cs="Times New Roman"/>
          <w:b/>
          <w:color w:val="auto"/>
          <w:sz w:val="28"/>
          <w:szCs w:val="28"/>
          <w:lang w:val="pt-BR"/>
        </w:rPr>
        <w:t xml:space="preserve">Câu 3 </w:t>
      </w:r>
      <w:r w:rsidRPr="00BD2DD0">
        <w:rPr>
          <w:rFonts w:ascii="Times New Roman" w:hAnsi="Times New Roman" w:cs="Times New Roman"/>
          <w:color w:val="auto"/>
          <w:sz w:val="28"/>
          <w:szCs w:val="28"/>
          <w:lang w:val="pt-BR"/>
        </w:rPr>
        <w:t>(2,0 điểm).</w:t>
      </w:r>
      <w:r w:rsidRPr="00BD2DD0">
        <w:rPr>
          <w:rFonts w:ascii="Times New Roman" w:hAnsi="Times New Roman" w:cs="Times New Roman"/>
          <w:b/>
          <w:color w:val="auto"/>
          <w:sz w:val="28"/>
          <w:szCs w:val="28"/>
          <w:lang w:val="pt-BR"/>
        </w:rPr>
        <w:t xml:space="preserve"> </w:t>
      </w:r>
    </w:p>
    <w:p w:rsidR="00940FC4" w:rsidRPr="00BD2DD0" w:rsidRDefault="00536407" w:rsidP="00DC59C6">
      <w:pPr>
        <w:pStyle w:val="MTDisplayEquation"/>
        <w:numPr>
          <w:ilvl w:val="0"/>
          <w:numId w:val="0"/>
        </w:numPr>
        <w:spacing w:after="0" w:line="276" w:lineRule="auto"/>
        <w:ind w:left="-91" w:right="142"/>
        <w:jc w:val="left"/>
        <w:rPr>
          <w:rFonts w:ascii="Times New Roman" w:eastAsia="Calibri" w:hAnsi="Times New Roman" w:cs="Times New Roman"/>
          <w:color w:val="auto"/>
          <w:sz w:val="28"/>
          <w:szCs w:val="28"/>
          <w:lang w:val="vi-VN"/>
        </w:rPr>
      </w:pPr>
      <w:r w:rsidRPr="00BD2DD0">
        <w:rPr>
          <w:rFonts w:ascii="Times New Roman" w:hAnsi="Times New Roman" w:cs="Times New Roman"/>
          <w:color w:val="auto"/>
          <w:sz w:val="28"/>
          <w:szCs w:val="28"/>
          <w:lang w:val="pt-BR"/>
        </w:rPr>
        <w:t xml:space="preserve">a) </w:t>
      </w:r>
      <w:r w:rsidR="00B1549A" w:rsidRPr="00BD2DD0">
        <w:rPr>
          <w:rFonts w:ascii="Times New Roman" w:eastAsia="Calibri" w:hAnsi="Times New Roman" w:cs="Times New Roman"/>
          <w:color w:val="auto"/>
          <w:sz w:val="28"/>
          <w:szCs w:val="28"/>
          <w:lang w:val="vi-VN"/>
        </w:rPr>
        <w:t>Theo kế hoạch, một xưởng may phải may</w:t>
      </w:r>
      <w:r w:rsidR="0001631A" w:rsidRPr="00BD2DD0">
        <w:rPr>
          <w:rFonts w:ascii="Times New Roman" w:eastAsia="Calibri" w:hAnsi="Times New Roman" w:cs="Times New Roman"/>
          <w:color w:val="auto"/>
          <w:sz w:val="28"/>
          <w:szCs w:val="28"/>
        </w:rPr>
        <w:t xml:space="preserve"> 280</w:t>
      </w:r>
      <w:r w:rsidR="00B1549A" w:rsidRPr="00BD2DD0">
        <w:rPr>
          <w:rFonts w:ascii="Times New Roman" w:eastAsia="Calibri" w:hAnsi="Times New Roman" w:cs="Times New Roman"/>
          <w:color w:val="auto"/>
          <w:sz w:val="28"/>
          <w:szCs w:val="28"/>
          <w:lang w:val="vi-VN"/>
        </w:rPr>
        <w:t xml:space="preserve"> bộ quần áo</w:t>
      </w:r>
      <w:r w:rsidR="00D60399" w:rsidRPr="00BD2DD0">
        <w:rPr>
          <w:rFonts w:ascii="Times New Roman" w:eastAsia="Calibri" w:hAnsi="Times New Roman" w:cs="Times New Roman"/>
          <w:color w:val="auto"/>
          <w:sz w:val="28"/>
          <w:szCs w:val="28"/>
        </w:rPr>
        <w:t xml:space="preserve"> trong thời gian nhất định</w:t>
      </w:r>
      <w:r w:rsidR="00B1549A" w:rsidRPr="00BD2DD0">
        <w:rPr>
          <w:rFonts w:ascii="Times New Roman" w:eastAsia="Calibri" w:hAnsi="Times New Roman" w:cs="Times New Roman"/>
          <w:color w:val="auto"/>
          <w:sz w:val="28"/>
          <w:szCs w:val="28"/>
          <w:lang w:val="vi-VN"/>
        </w:rPr>
        <w:t>. Khi thực hiện, mỗi ngày xưởng may được nhiều hơn</w:t>
      </w:r>
      <w:r w:rsidR="0001631A" w:rsidRPr="00BD2DD0">
        <w:rPr>
          <w:rFonts w:ascii="Times New Roman" w:eastAsia="Calibri" w:hAnsi="Times New Roman" w:cs="Times New Roman"/>
          <w:color w:val="auto"/>
          <w:sz w:val="28"/>
          <w:szCs w:val="28"/>
        </w:rPr>
        <w:t xml:space="preserve"> 5</w:t>
      </w:r>
      <w:r w:rsidR="00B1549A" w:rsidRPr="00BD2DD0">
        <w:rPr>
          <w:rFonts w:ascii="Times New Roman" w:eastAsia="Calibri" w:hAnsi="Times New Roman" w:cs="Times New Roman"/>
          <w:color w:val="auto"/>
          <w:sz w:val="28"/>
          <w:szCs w:val="28"/>
          <w:lang w:val="vi-VN"/>
        </w:rPr>
        <w:t xml:space="preserve"> bộ quần áo so với </w:t>
      </w:r>
      <w:r w:rsidR="00B1549A" w:rsidRPr="00BD2DD0">
        <w:rPr>
          <w:rFonts w:ascii="Times New Roman" w:eastAsia="Calibri" w:hAnsi="Times New Roman" w:cs="Times New Roman"/>
          <w:color w:val="auto"/>
          <w:sz w:val="28"/>
          <w:szCs w:val="28"/>
        </w:rPr>
        <w:t>dự định</w:t>
      </w:r>
      <w:r w:rsidR="00B1549A" w:rsidRPr="00BD2DD0">
        <w:rPr>
          <w:rFonts w:ascii="Times New Roman" w:eastAsia="Calibri" w:hAnsi="Times New Roman" w:cs="Times New Roman"/>
          <w:color w:val="auto"/>
          <w:sz w:val="28"/>
          <w:szCs w:val="28"/>
          <w:lang w:val="vi-VN"/>
        </w:rPr>
        <w:t xml:space="preserve">. Vì thế xưởng đã hoàn thành công việc sớm </w:t>
      </w:r>
      <w:r w:rsidR="00D0787C" w:rsidRPr="00BD2DD0">
        <w:rPr>
          <w:rFonts w:ascii="Times New Roman" w:eastAsia="Calibri" w:hAnsi="Times New Roman" w:cs="Times New Roman"/>
          <w:color w:val="auto"/>
          <w:sz w:val="28"/>
          <w:szCs w:val="28"/>
        </w:rPr>
        <w:t xml:space="preserve">hơn </w:t>
      </w:r>
      <w:r w:rsidR="00B1549A" w:rsidRPr="00BD2DD0">
        <w:rPr>
          <w:rFonts w:ascii="Times New Roman" w:eastAsia="Calibri" w:hAnsi="Times New Roman" w:cs="Times New Roman"/>
          <w:color w:val="auto"/>
          <w:sz w:val="28"/>
          <w:szCs w:val="28"/>
          <w:lang w:val="vi-VN"/>
        </w:rPr>
        <w:t>một ngày so với kế hoạch. Hỏi theo kế hoạch ban đầu, mỗi ngày xưởng phải may bao nhiêu bộ quần áo?</w:t>
      </w:r>
    </w:p>
    <w:p w:rsidR="00940FC4" w:rsidRPr="00BD2DD0" w:rsidRDefault="00940FC4" w:rsidP="00DC59C6">
      <w:pPr>
        <w:pStyle w:val="MTDisplayEquation"/>
        <w:numPr>
          <w:ilvl w:val="0"/>
          <w:numId w:val="0"/>
        </w:numPr>
        <w:spacing w:after="0" w:line="276" w:lineRule="auto"/>
        <w:ind w:left="-91" w:right="142"/>
        <w:jc w:val="left"/>
        <w:rPr>
          <w:rStyle w:val="fontstyle01"/>
          <w:rFonts w:ascii="Times New Roman" w:hAnsi="Times New Roman" w:cs="Times New Roman"/>
          <w:color w:val="auto"/>
          <w:sz w:val="28"/>
          <w:szCs w:val="28"/>
        </w:rPr>
      </w:pPr>
      <w:r w:rsidRPr="00BD2DD0">
        <w:rPr>
          <w:noProof/>
          <w:color w:val="auto"/>
        </w:rPr>
        <w:drawing>
          <wp:anchor distT="0" distB="0" distL="114300" distR="114300" simplePos="0" relativeHeight="251658240" behindDoc="0" locked="0" layoutInCell="1" allowOverlap="1" wp14:anchorId="380A1E18" wp14:editId="7731478C">
            <wp:simplePos x="0" y="0"/>
            <wp:positionH relativeFrom="margin">
              <wp:posOffset>4330065</wp:posOffset>
            </wp:positionH>
            <wp:positionV relativeFrom="paragraph">
              <wp:posOffset>48260</wp:posOffset>
            </wp:positionV>
            <wp:extent cx="1743075" cy="89535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36407" w:rsidRPr="00BD2DD0">
        <w:rPr>
          <w:rFonts w:ascii="Times New Roman" w:hAnsi="Times New Roman" w:cs="Times New Roman"/>
          <w:bCs/>
          <w:color w:val="auto"/>
          <w:sz w:val="28"/>
          <w:szCs w:val="28"/>
        </w:rPr>
        <w:t>b)</w:t>
      </w:r>
      <w:r w:rsidR="00536407" w:rsidRPr="00BD2DD0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Một bồn chứa xăng đặt trên xe ô tô có cấu tạo: Hai đầu là hai nửa hình cầu có đường kính là 2,4m, phần thân là một hình trụ có chiều dài 3,4m. Hỏi bồn chứa được </w:t>
      </w:r>
      <w:r w:rsidR="000C6B60"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nhiều nhất</w:t>
      </w:r>
      <w:r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 bao nhiêu lít xăng. (</w:t>
      </w:r>
      <w:r w:rsidR="009E391D" w:rsidRPr="00BD2DD0">
        <w:rPr>
          <w:rFonts w:ascii="Times New Roman" w:hAnsi="Times New Roman" w:cs="Times New Roman"/>
          <w:color w:val="auto"/>
          <w:sz w:val="28"/>
          <w:szCs w:val="28"/>
          <w:lang w:val="pt-BR"/>
        </w:rPr>
        <w:t xml:space="preserve">bỏ qua </w:t>
      </w:r>
      <w:r w:rsidR="00556ABB" w:rsidRPr="00BD2DD0">
        <w:rPr>
          <w:rFonts w:ascii="Times New Roman" w:hAnsi="Times New Roman" w:cs="Times New Roman"/>
          <w:color w:val="auto"/>
          <w:sz w:val="28"/>
          <w:szCs w:val="28"/>
          <w:lang w:val="pt-BR"/>
        </w:rPr>
        <w:t>độ</w:t>
      </w:r>
      <w:r w:rsidR="009E391D" w:rsidRPr="00BD2DD0">
        <w:rPr>
          <w:rFonts w:ascii="Times New Roman" w:hAnsi="Times New Roman" w:cs="Times New Roman"/>
          <w:color w:val="auto"/>
          <w:sz w:val="28"/>
          <w:szCs w:val="28"/>
          <w:lang w:val="pt-BR"/>
        </w:rPr>
        <w:t xml:space="preserve"> dày của</w:t>
      </w:r>
      <w:r w:rsidR="00FA6BE4" w:rsidRPr="00BD2DD0">
        <w:rPr>
          <w:rFonts w:ascii="Times New Roman" w:hAnsi="Times New Roman" w:cs="Times New Roman"/>
          <w:color w:val="auto"/>
          <w:sz w:val="28"/>
          <w:szCs w:val="28"/>
          <w:lang w:val="pt-BR"/>
        </w:rPr>
        <w:t xml:space="preserve"> </w:t>
      </w:r>
      <w:r w:rsidR="009E391D" w:rsidRPr="00BD2DD0">
        <w:rPr>
          <w:rFonts w:ascii="Times New Roman" w:hAnsi="Times New Roman" w:cs="Times New Roman"/>
          <w:color w:val="auto"/>
          <w:sz w:val="28"/>
          <w:szCs w:val="28"/>
          <w:lang w:val="pt-BR"/>
        </w:rPr>
        <w:t>bồ</w:t>
      </w:r>
      <w:r w:rsidR="008757BF" w:rsidRPr="00BD2DD0">
        <w:rPr>
          <w:rFonts w:ascii="Times New Roman" w:hAnsi="Times New Roman" w:cs="Times New Roman"/>
          <w:color w:val="auto"/>
          <w:sz w:val="28"/>
          <w:szCs w:val="28"/>
          <w:lang w:val="pt-BR"/>
        </w:rPr>
        <w:t>n, k</w:t>
      </w:r>
      <w:r w:rsidR="00EA46A3"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ết quả làm tròn đến chữ số thập phân thứ hai, l</w:t>
      </w:r>
      <w:r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ấy </w:t>
      </w:r>
      <w:r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sym w:font="Symbol" w:char="F070"/>
      </w:r>
      <w:r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sym w:font="Symbol" w:char="F0BB"/>
      </w:r>
      <w:r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BD2DD0">
        <w:rPr>
          <w:rStyle w:val="fontstyle21"/>
          <w:rFonts w:ascii="Times New Roman" w:hAnsi="Times New Roman" w:cs="Times New Roman"/>
          <w:color w:val="auto"/>
          <w:sz w:val="28"/>
          <w:szCs w:val="28"/>
        </w:rPr>
        <w:t>3,14</w:t>
      </w:r>
      <w:r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)</w:t>
      </w:r>
      <w:r w:rsidR="00E46E8C" w:rsidRPr="00BD2DD0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.</w:t>
      </w:r>
    </w:p>
    <w:p w:rsidR="00B36218" w:rsidRPr="00BD2DD0" w:rsidRDefault="00536407" w:rsidP="00DC59C6">
      <w:pPr>
        <w:pStyle w:val="MTDisplayEquation"/>
        <w:numPr>
          <w:ilvl w:val="0"/>
          <w:numId w:val="0"/>
        </w:numPr>
        <w:spacing w:after="0" w:line="276" w:lineRule="auto"/>
        <w:ind w:left="-91" w:right="142"/>
        <w:jc w:val="left"/>
        <w:rPr>
          <w:rFonts w:ascii="Times New Roman" w:hAnsi="Times New Roman" w:cs="Times New Roman"/>
          <w:iCs/>
          <w:color w:val="auto"/>
          <w:sz w:val="28"/>
          <w:szCs w:val="28"/>
        </w:rPr>
      </w:pPr>
      <w:r w:rsidRPr="00BD2DD0">
        <w:rPr>
          <w:rFonts w:ascii="Times New Roman" w:hAnsi="Times New Roman" w:cs="Times New Roman"/>
          <w:b/>
          <w:color w:val="auto"/>
          <w:sz w:val="28"/>
          <w:szCs w:val="28"/>
          <w:lang w:val="pt-BR"/>
        </w:rPr>
        <w:t xml:space="preserve">Câu 4 </w:t>
      </w:r>
      <w:r w:rsidRPr="00BD2DD0">
        <w:rPr>
          <w:rFonts w:ascii="Times New Roman" w:hAnsi="Times New Roman" w:cs="Times New Roman"/>
          <w:color w:val="auto"/>
          <w:sz w:val="28"/>
          <w:szCs w:val="28"/>
          <w:lang w:val="pt-BR"/>
        </w:rPr>
        <w:t>(3,0 điểm).</w:t>
      </w:r>
      <w:r w:rsidRPr="00BD2DD0">
        <w:rPr>
          <w:rFonts w:ascii="Times New Roman" w:hAnsi="Times New Roman" w:cs="Times New Roman"/>
          <w:i/>
          <w:iCs/>
          <w:color w:val="auto"/>
          <w:sz w:val="28"/>
          <w:szCs w:val="28"/>
        </w:rPr>
        <w:t xml:space="preserve"> </w:t>
      </w:r>
      <w:r w:rsidR="00B36218" w:rsidRPr="00BD2DD0">
        <w:rPr>
          <w:rFonts w:ascii="Times New Roman" w:hAnsi="Times New Roman" w:cs="Times New Roman"/>
          <w:iCs/>
          <w:color w:val="auto"/>
          <w:sz w:val="28"/>
          <w:szCs w:val="28"/>
        </w:rPr>
        <w:t xml:space="preserve">Từ điểm A nằm ngoài đường tròn tâm O, kẻ hai tiếp tuyến AM, AN (M, N là các tiếp điểm) và cát tuyến ACD (C nằm giữa A và D, CD cắt bán kính OM). Gọi H và K lần lượt là giao điểm của </w:t>
      </w:r>
      <w:r w:rsidR="006A7CB4" w:rsidRPr="00BD2DD0">
        <w:rPr>
          <w:rFonts w:ascii="Times New Roman" w:hAnsi="Times New Roman" w:cs="Times New Roman"/>
          <w:iCs/>
          <w:color w:val="auto"/>
          <w:sz w:val="28"/>
          <w:szCs w:val="28"/>
        </w:rPr>
        <w:t xml:space="preserve">đoạn thẳng </w:t>
      </w:r>
      <w:r w:rsidR="00B36218" w:rsidRPr="00BD2DD0">
        <w:rPr>
          <w:rFonts w:ascii="Times New Roman" w:hAnsi="Times New Roman" w:cs="Times New Roman"/>
          <w:iCs/>
          <w:color w:val="auto"/>
          <w:sz w:val="28"/>
          <w:szCs w:val="28"/>
        </w:rPr>
        <w:t xml:space="preserve">AO với MN và (O). </w:t>
      </w:r>
    </w:p>
    <w:p w:rsidR="00601484" w:rsidRPr="00BD2DD0" w:rsidRDefault="00601484" w:rsidP="00DC59C6">
      <w:pPr>
        <w:pStyle w:val="MTDisplayEquation"/>
        <w:numPr>
          <w:ilvl w:val="0"/>
          <w:numId w:val="0"/>
        </w:numPr>
        <w:spacing w:after="0" w:line="276" w:lineRule="auto"/>
        <w:ind w:left="-91" w:right="142"/>
        <w:jc w:val="left"/>
        <w:rPr>
          <w:rFonts w:ascii="Times New Roman" w:eastAsia="Times New Roman" w:hAnsi="Times New Roman" w:cs="Times New Roman"/>
          <w:color w:val="auto"/>
          <w:kern w:val="0"/>
          <w:sz w:val="28"/>
          <w:szCs w:val="28"/>
          <w14:ligatures w14:val="none"/>
        </w:rPr>
      </w:pPr>
      <w:r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a</w:t>
      </w:r>
      <w:r w:rsidR="00BE45C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) Chứng minh </w:t>
      </w:r>
      <w:r w:rsidR="00DC59C6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rằng: T</w:t>
      </w:r>
      <w:r w:rsidR="00CE2A0B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ứ giác </w:t>
      </w:r>
      <w:r w:rsidR="00BD0B3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A</w:t>
      </w:r>
      <w:r w:rsidR="00DC59C6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MON</w:t>
      </w:r>
      <w:r w:rsidR="00CE2A0B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 nội tiếp</w:t>
      </w:r>
      <w:r w:rsidR="00BE45C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.</w:t>
      </w:r>
      <w:r w:rsidR="00BE45C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br/>
      </w:r>
      <w:r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b</w:t>
      </w:r>
      <w:r w:rsidR="00BE45C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) Đường thẳng </w:t>
      </w:r>
      <w:r w:rsidR="00BC324C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C</w:t>
      </w:r>
      <w:r w:rsidR="00DC59C6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H</w:t>
      </w:r>
      <w:r w:rsidR="00BE45C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 cắt đường </w:t>
      </w:r>
      <w:r w:rsidR="00DC59C6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tròn (O) tại F. AF cắt đường tròn (O) tại E. Chứng minh rằng AC.AD = AH.AO và ba điểm E, H, D </w:t>
      </w:r>
      <w:r w:rsidR="00BE45C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thẳng </w:t>
      </w:r>
      <w:r w:rsidR="00DC59C6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hàng</w:t>
      </w:r>
      <w:r w:rsidR="00BE45C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.</w:t>
      </w:r>
      <w:r w:rsidR="00BE45C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br/>
      </w:r>
      <w:r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c</w:t>
      </w:r>
      <w:r w:rsidR="00BE45CF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) </w:t>
      </w:r>
      <w:r w:rsidR="00516F6E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Chứng minh </w:t>
      </w:r>
      <w:r w:rsidR="00DC59C6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 xml:space="preserve">rằng: </w:t>
      </w:r>
      <w:r w:rsidR="00DC59C6" w:rsidRPr="00BD2DD0">
        <w:rPr>
          <w:rFonts w:ascii="Times New Roman" w:hAnsi="Times New Roman"/>
          <w:noProof/>
          <w:color w:val="auto"/>
          <w:position w:val="-26"/>
          <w:sz w:val="28"/>
          <w:lang w:eastAsia="vi-VN"/>
        </w:rPr>
        <w:object w:dxaOrig="1200" w:dyaOrig="720">
          <v:shape id="_x0000_i1029" type="#_x0000_t75" style="width:60pt;height:35.25pt" o:ole="">
            <v:imagedata r:id="rId16" o:title=""/>
          </v:shape>
          <o:OLEObject Type="Embed" ProgID="Equation.DSMT4" ShapeID="_x0000_i1029" DrawAspect="Content" ObjectID="_1776326369" r:id="rId17"/>
        </w:object>
      </w:r>
      <w:r w:rsidR="00516F6E" w:rsidRPr="00BD2DD0">
        <w:rPr>
          <w:rFonts w:ascii="Times New Roman" w:eastAsia="Times New Roman" w:hAnsi="Times New Roman" w:cs="Times New Roman"/>
          <w:iCs/>
          <w:color w:val="auto"/>
          <w:kern w:val="0"/>
          <w:sz w:val="28"/>
          <w:szCs w:val="28"/>
          <w14:ligatures w14:val="none"/>
        </w:rPr>
        <w:t>.</w:t>
      </w:r>
      <w:r w:rsidR="00BE45CF" w:rsidRPr="00BD2DD0">
        <w:rPr>
          <w:rFonts w:ascii="Times New Roman" w:eastAsia="Times New Roman" w:hAnsi="Times New Roman" w:cs="Times New Roman"/>
          <w:color w:val="auto"/>
          <w:kern w:val="0"/>
          <w:sz w:val="28"/>
          <w:szCs w:val="28"/>
          <w14:ligatures w14:val="none"/>
        </w:rPr>
        <w:t xml:space="preserve"> </w:t>
      </w:r>
    </w:p>
    <w:p w:rsidR="003272B1" w:rsidRPr="00BD2DD0" w:rsidRDefault="00536407" w:rsidP="00DC59C6">
      <w:pPr>
        <w:pStyle w:val="MTDisplayEquation"/>
        <w:numPr>
          <w:ilvl w:val="0"/>
          <w:numId w:val="0"/>
        </w:numPr>
        <w:spacing w:after="0" w:line="276" w:lineRule="auto"/>
        <w:ind w:left="-91" w:right="142"/>
        <w:jc w:val="left"/>
        <w:rPr>
          <w:color w:val="auto"/>
          <w:sz w:val="28"/>
          <w:szCs w:val="28"/>
        </w:rPr>
      </w:pPr>
      <w:r w:rsidRPr="00BD2DD0">
        <w:rPr>
          <w:rFonts w:ascii="Times New Roman" w:hAnsi="Times New Roman" w:cs="Times New Roman"/>
          <w:b/>
          <w:color w:val="auto"/>
          <w:sz w:val="28"/>
          <w:szCs w:val="28"/>
        </w:rPr>
        <w:t xml:space="preserve">Câu 5 </w:t>
      </w:r>
      <w:r w:rsidR="00210072" w:rsidRPr="00BD2DD0">
        <w:rPr>
          <w:rFonts w:ascii="Times New Roman" w:hAnsi="Times New Roman" w:cs="Times New Roman"/>
          <w:color w:val="auto"/>
          <w:sz w:val="28"/>
          <w:szCs w:val="28"/>
        </w:rPr>
        <w:t>(0,5</w:t>
      </w:r>
      <w:r w:rsidRPr="00BD2DD0">
        <w:rPr>
          <w:rFonts w:ascii="Times New Roman" w:hAnsi="Times New Roman" w:cs="Times New Roman"/>
          <w:color w:val="auto"/>
          <w:sz w:val="28"/>
          <w:szCs w:val="28"/>
        </w:rPr>
        <w:t xml:space="preserve"> điểm). </w:t>
      </w:r>
      <w:r w:rsidR="003272B1" w:rsidRPr="00BD2DD0">
        <w:rPr>
          <w:rFonts w:ascii="Times New Roman" w:hAnsi="Times New Roman" w:cs="Times New Roman"/>
          <w:color w:val="auto"/>
          <w:sz w:val="28"/>
          <w:szCs w:val="28"/>
        </w:rPr>
        <w:t>Cho x, y, z là các số thực dương thỏa mãn</w:t>
      </w:r>
      <w:r w:rsidR="003272B1" w:rsidRPr="00BD2DD0">
        <w:rPr>
          <w:color w:val="auto"/>
          <w:sz w:val="28"/>
          <w:szCs w:val="28"/>
        </w:rPr>
        <w:t xml:space="preserve"> </w:t>
      </w:r>
      <w:r w:rsidR="00E65166" w:rsidRPr="00BD2DD0">
        <w:rPr>
          <w:color w:val="auto"/>
          <w:position w:val="-28"/>
          <w:sz w:val="28"/>
          <w:szCs w:val="28"/>
        </w:rPr>
        <w:object w:dxaOrig="1740" w:dyaOrig="660">
          <v:shape id="_x0000_i1030" type="#_x0000_t75" style="width:87pt;height:33pt" o:ole="">
            <v:imagedata r:id="rId18" o:title=""/>
          </v:shape>
          <o:OLEObject Type="Embed" ProgID="Equation.DSMT4" ShapeID="_x0000_i1030" DrawAspect="Content" ObjectID="_1776326370" r:id="rId19"/>
        </w:object>
      </w:r>
      <w:r w:rsidRPr="00BD2DD0">
        <w:rPr>
          <w:color w:val="auto"/>
          <w:sz w:val="28"/>
          <w:szCs w:val="28"/>
        </w:rPr>
        <w:t xml:space="preserve"> </w:t>
      </w:r>
    </w:p>
    <w:p w:rsidR="002D08CB" w:rsidRPr="00BD2DD0" w:rsidRDefault="003272B1" w:rsidP="00F44A2A">
      <w:pPr>
        <w:spacing w:line="276" w:lineRule="auto"/>
        <w:jc w:val="both"/>
        <w:rPr>
          <w:sz w:val="28"/>
          <w:szCs w:val="28"/>
        </w:rPr>
      </w:pPr>
      <w:r w:rsidRPr="00BD2DD0">
        <w:rPr>
          <w:sz w:val="28"/>
          <w:szCs w:val="28"/>
        </w:rPr>
        <w:t xml:space="preserve">          </w:t>
      </w:r>
      <w:r w:rsidR="002D08CB" w:rsidRPr="00BD2DD0">
        <w:rPr>
          <w:sz w:val="28"/>
          <w:szCs w:val="28"/>
        </w:rPr>
        <w:t>Tìm giá trị nhỏ nhất của biểu thức</w:t>
      </w:r>
      <w:r w:rsidR="003C05A2" w:rsidRPr="00BD2DD0">
        <w:rPr>
          <w:sz w:val="28"/>
          <w:szCs w:val="28"/>
        </w:rPr>
        <w:t>:</w:t>
      </w:r>
      <w:r w:rsidR="002D08CB" w:rsidRPr="00BD2DD0">
        <w:rPr>
          <w:sz w:val="28"/>
          <w:szCs w:val="28"/>
        </w:rPr>
        <w:t xml:space="preserve"> </w:t>
      </w:r>
      <w:r w:rsidR="009662C4" w:rsidRPr="00BD2DD0">
        <w:rPr>
          <w:position w:val="-36"/>
          <w:sz w:val="28"/>
          <w:szCs w:val="28"/>
        </w:rPr>
        <w:object w:dxaOrig="3820" w:dyaOrig="740">
          <v:shape id="_x0000_i1031" type="#_x0000_t75" style="width:191.25pt;height:36.75pt" o:ole="">
            <v:imagedata r:id="rId20" o:title=""/>
          </v:shape>
          <o:OLEObject Type="Embed" ProgID="Equation.DSMT4" ShapeID="_x0000_i1031" DrawAspect="Content" ObjectID="_1776326371" r:id="rId21"/>
        </w:object>
      </w:r>
      <w:r w:rsidR="002D08CB" w:rsidRPr="00BD2DD0">
        <w:rPr>
          <w:sz w:val="28"/>
          <w:szCs w:val="28"/>
        </w:rPr>
        <w:t>.</w:t>
      </w:r>
    </w:p>
    <w:p w:rsidR="00554930" w:rsidRPr="00BD2DD0" w:rsidRDefault="00554930" w:rsidP="00554930">
      <w:pPr>
        <w:tabs>
          <w:tab w:val="left" w:pos="567"/>
        </w:tabs>
        <w:jc w:val="center"/>
        <w:rPr>
          <w:sz w:val="28"/>
          <w:szCs w:val="28"/>
          <w:lang w:val="nl-NL"/>
        </w:rPr>
      </w:pPr>
      <w:r w:rsidRPr="00BD2DD0">
        <w:rPr>
          <w:sz w:val="28"/>
          <w:szCs w:val="28"/>
          <w:lang w:val="nl-NL"/>
        </w:rPr>
        <w:t>…………..……. Hết …………………</w:t>
      </w:r>
    </w:p>
    <w:p w:rsidR="00AA441D" w:rsidRPr="00BD2DD0" w:rsidRDefault="00AA441D" w:rsidP="00554930">
      <w:pPr>
        <w:tabs>
          <w:tab w:val="left" w:pos="567"/>
        </w:tabs>
        <w:jc w:val="center"/>
        <w:rPr>
          <w:sz w:val="28"/>
          <w:szCs w:val="28"/>
          <w:lang w:val="nl-NL"/>
        </w:rPr>
      </w:pPr>
    </w:p>
    <w:p w:rsidR="00E964DE" w:rsidRPr="00BD2DD0" w:rsidRDefault="00E964DE" w:rsidP="00E964DE">
      <w:pPr>
        <w:shd w:val="clear" w:color="auto" w:fill="FFFFFF"/>
        <w:spacing w:line="276" w:lineRule="auto"/>
        <w:rPr>
          <w:rFonts w:eastAsia="Calibri"/>
          <w:i/>
          <w:sz w:val="26"/>
          <w:szCs w:val="28"/>
        </w:rPr>
      </w:pPr>
      <w:r w:rsidRPr="00BD2DD0">
        <w:rPr>
          <w:rFonts w:eastAsia="Calibri"/>
          <w:i/>
          <w:sz w:val="26"/>
          <w:szCs w:val="28"/>
        </w:rPr>
        <w:t>Họ và tên thí sinh:………………………………..……</w:t>
      </w:r>
      <w:r w:rsidR="00DC59C6" w:rsidRPr="00BD2DD0">
        <w:rPr>
          <w:rFonts w:eastAsia="Calibri"/>
          <w:i/>
          <w:sz w:val="26"/>
          <w:szCs w:val="28"/>
        </w:rPr>
        <w:t>…..</w:t>
      </w:r>
      <w:r w:rsidRPr="00BD2DD0">
        <w:rPr>
          <w:rFonts w:eastAsia="Calibri"/>
          <w:i/>
          <w:sz w:val="26"/>
          <w:szCs w:val="28"/>
        </w:rPr>
        <w:t>…</w:t>
      </w:r>
      <w:r w:rsidRPr="00BD2DD0">
        <w:rPr>
          <w:rFonts w:eastAsia="Calibri"/>
          <w:i/>
          <w:sz w:val="26"/>
          <w:szCs w:val="28"/>
        </w:rPr>
        <w:tab/>
        <w:t xml:space="preserve"> Số báo danh:………………</w:t>
      </w:r>
    </w:p>
    <w:p w:rsidR="00167E75" w:rsidRPr="00BD2DD0" w:rsidRDefault="00167E75" w:rsidP="00167E75">
      <w:pPr>
        <w:widowControl w:val="0"/>
        <w:spacing w:line="360" w:lineRule="auto"/>
        <w:jc w:val="both"/>
        <w:rPr>
          <w:b/>
          <w:sz w:val="28"/>
          <w:szCs w:val="28"/>
        </w:rPr>
      </w:pPr>
      <w:r w:rsidRPr="00BD2DD0">
        <w:rPr>
          <w:b/>
          <w:sz w:val="28"/>
          <w:szCs w:val="28"/>
        </w:rPr>
        <w:lastRenderedPageBreak/>
        <w:t>PHÒNG GIÁO DỤC VÀ ĐÀO TẠO DIỄN CHÂU</w:t>
      </w:r>
    </w:p>
    <w:p w:rsidR="00167E75" w:rsidRPr="00BD2DD0" w:rsidRDefault="00167E75" w:rsidP="00167E75">
      <w:pPr>
        <w:widowControl w:val="0"/>
        <w:spacing w:line="264" w:lineRule="auto"/>
        <w:jc w:val="center"/>
        <w:rPr>
          <w:b/>
          <w:sz w:val="28"/>
          <w:szCs w:val="28"/>
        </w:rPr>
      </w:pPr>
      <w:r w:rsidRPr="00BD2DD0">
        <w:rPr>
          <w:b/>
          <w:bCs/>
          <w:sz w:val="28"/>
          <w:szCs w:val="28"/>
        </w:rPr>
        <w:t>HƯỚNG DẪN CHẤM</w:t>
      </w:r>
      <w:r w:rsidRPr="00BD2DD0">
        <w:rPr>
          <w:b/>
          <w:sz w:val="28"/>
          <w:szCs w:val="28"/>
        </w:rPr>
        <w:t xml:space="preserve"> ĐỀ THI KHẢO SÁT CHẤT LƯỢNG LỚP 9</w:t>
      </w:r>
    </w:p>
    <w:p w:rsidR="00167E75" w:rsidRPr="00BD2DD0" w:rsidRDefault="00167E75" w:rsidP="00167E75">
      <w:pPr>
        <w:widowControl w:val="0"/>
        <w:spacing w:line="264" w:lineRule="auto"/>
        <w:jc w:val="center"/>
        <w:rPr>
          <w:b/>
          <w:sz w:val="28"/>
          <w:szCs w:val="28"/>
        </w:rPr>
      </w:pPr>
      <w:r w:rsidRPr="00BD2DD0">
        <w:rPr>
          <w:b/>
          <w:sz w:val="28"/>
          <w:szCs w:val="28"/>
        </w:rPr>
        <w:t xml:space="preserve"> NĂM HỌC 2023-2024</w:t>
      </w:r>
    </w:p>
    <w:p w:rsidR="00167E75" w:rsidRPr="00BD2DD0" w:rsidRDefault="00167E75" w:rsidP="00167E75">
      <w:pPr>
        <w:jc w:val="center"/>
        <w:rPr>
          <w:b/>
          <w:bCs/>
          <w:sz w:val="28"/>
          <w:szCs w:val="28"/>
        </w:rPr>
      </w:pPr>
    </w:p>
    <w:tbl>
      <w:tblPr>
        <w:tblStyle w:val="TableGrid"/>
        <w:tblW w:w="998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418"/>
        <w:gridCol w:w="793"/>
        <w:gridCol w:w="6891"/>
        <w:gridCol w:w="879"/>
      </w:tblGrid>
      <w:tr w:rsidR="00BD2DD0" w:rsidRPr="00BD2DD0" w:rsidTr="00693EED">
        <w:tc>
          <w:tcPr>
            <w:tcW w:w="1418" w:type="dxa"/>
          </w:tcPr>
          <w:p w:rsidR="00167E75" w:rsidRPr="00BD2DD0" w:rsidRDefault="00167E75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793" w:type="dxa"/>
            <w:vAlign w:val="center"/>
          </w:tcPr>
          <w:p w:rsidR="00167E75" w:rsidRPr="00BD2DD0" w:rsidRDefault="00167E75" w:rsidP="002B73C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sz w:val="28"/>
                <w:szCs w:val="28"/>
              </w:rPr>
              <w:t>Ý</w:t>
            </w:r>
          </w:p>
        </w:tc>
        <w:tc>
          <w:tcPr>
            <w:tcW w:w="6891" w:type="dxa"/>
            <w:vAlign w:val="center"/>
          </w:tcPr>
          <w:p w:rsidR="00167E75" w:rsidRPr="00BD2DD0" w:rsidRDefault="00167E75" w:rsidP="00097372">
            <w:pPr>
              <w:jc w:val="center"/>
              <w:rPr>
                <w:rFonts w:ascii="Times New Roman" w:hAnsi="Times New Roman"/>
                <w:b/>
                <w:position w:val="-6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position w:val="-6"/>
                <w:sz w:val="28"/>
                <w:szCs w:val="28"/>
              </w:rPr>
              <w:t>Nội dung</w:t>
            </w:r>
          </w:p>
        </w:tc>
        <w:tc>
          <w:tcPr>
            <w:tcW w:w="879" w:type="dxa"/>
            <w:vAlign w:val="center"/>
          </w:tcPr>
          <w:p w:rsidR="00167E75" w:rsidRPr="00BD2DD0" w:rsidRDefault="00167E75" w:rsidP="002B73C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sz w:val="28"/>
                <w:szCs w:val="28"/>
              </w:rPr>
              <w:t>Điể</w:t>
            </w:r>
            <w:r w:rsidR="002B73C3" w:rsidRPr="00BD2DD0">
              <w:rPr>
                <w:rFonts w:ascii="Times New Roman" w:hAnsi="Times New Roman"/>
                <w:b/>
                <w:sz w:val="28"/>
                <w:szCs w:val="28"/>
              </w:rPr>
              <w:t>m</w:t>
            </w:r>
          </w:p>
        </w:tc>
      </w:tr>
      <w:tr w:rsidR="00BD2DD0" w:rsidRPr="00BD2DD0" w:rsidTr="00693EED">
        <w:tc>
          <w:tcPr>
            <w:tcW w:w="1418" w:type="dxa"/>
            <w:vMerge w:val="restart"/>
          </w:tcPr>
          <w:p w:rsidR="00167E75" w:rsidRPr="00BD2DD0" w:rsidRDefault="00167E75" w:rsidP="001C4ED6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167E75" w:rsidRPr="00BD2DD0" w:rsidRDefault="00167E75" w:rsidP="001C4ED6">
            <w:pPr>
              <w:ind w:left="0" w:firstLine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Câu 1</w:t>
            </w:r>
          </w:p>
          <w:p w:rsidR="00167E75" w:rsidRPr="00BD2DD0" w:rsidRDefault="001C4ED6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i/>
                <w:iCs/>
                <w:sz w:val="28"/>
                <w:szCs w:val="28"/>
              </w:rPr>
              <w:t>(</w:t>
            </w:r>
            <w:r w:rsidR="00167E75" w:rsidRPr="00BD2DD0">
              <w:rPr>
                <w:rFonts w:ascii="Times New Roman" w:hAnsi="Times New Roman"/>
                <w:b/>
                <w:i/>
                <w:iCs/>
                <w:sz w:val="28"/>
                <w:szCs w:val="28"/>
              </w:rPr>
              <w:t>2,5điểm</w:t>
            </w:r>
            <w:r w:rsidRPr="00BD2DD0">
              <w:rPr>
                <w:rFonts w:ascii="Times New Roman" w:hAnsi="Times New Roman"/>
                <w:b/>
                <w:i/>
                <w:iCs/>
                <w:sz w:val="28"/>
                <w:szCs w:val="28"/>
              </w:rPr>
              <w:t>)</w:t>
            </w:r>
          </w:p>
          <w:p w:rsidR="00167E75" w:rsidRPr="00BD2DD0" w:rsidRDefault="00167E75" w:rsidP="001C4ED6">
            <w:pPr>
              <w:spacing w:line="288" w:lineRule="auto"/>
              <w:ind w:left="0" w:firstLine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  <w:vAlign w:val="center"/>
          </w:tcPr>
          <w:p w:rsidR="00167E75" w:rsidRPr="00BD2DD0" w:rsidRDefault="00167E75" w:rsidP="002B73C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6891" w:type="dxa"/>
            <w:vAlign w:val="center"/>
          </w:tcPr>
          <w:p w:rsidR="00167E75" w:rsidRPr="00BD2DD0" w:rsidRDefault="00724BD2" w:rsidP="00097372">
            <w:pPr>
              <w:tabs>
                <w:tab w:val="left" w:pos="2268"/>
              </w:tabs>
              <w:ind w:left="0" w:firstLine="0"/>
              <w:rPr>
                <w:sz w:val="28"/>
                <w:szCs w:val="28"/>
              </w:rPr>
            </w:pPr>
            <w:r w:rsidRPr="00BD2DD0">
              <w:rPr>
                <w:rFonts w:ascii="Times New Roman" w:hAnsi="Times New Roman"/>
                <w:position w:val="-32"/>
                <w:sz w:val="28"/>
                <w:szCs w:val="28"/>
              </w:rPr>
              <w:object w:dxaOrig="3420" w:dyaOrig="760">
                <v:shape id="_x0000_i1032" type="#_x0000_t75" style="width:171pt;height:38.25pt" o:ole="">
                  <v:imagedata r:id="rId22" o:title=""/>
                </v:shape>
                <o:OLEObject Type="Embed" ProgID="Equation.DSMT4" ShapeID="_x0000_i1032" DrawAspect="Content" ObjectID="_1776326372" r:id="rId23"/>
              </w:object>
            </w:r>
          </w:p>
          <w:p w:rsidR="00724BD2" w:rsidRPr="00BD2DD0" w:rsidRDefault="00724BD2" w:rsidP="00097372">
            <w:pPr>
              <w:tabs>
                <w:tab w:val="left" w:pos="2268"/>
              </w:tabs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Vậy A &lt; 7</w:t>
            </w:r>
          </w:p>
        </w:tc>
        <w:tc>
          <w:tcPr>
            <w:tcW w:w="879" w:type="dxa"/>
          </w:tcPr>
          <w:p w:rsidR="00167E75" w:rsidRPr="00BD2DD0" w:rsidRDefault="00167E75" w:rsidP="00724BD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724BD2" w:rsidRPr="00BD2DD0" w:rsidRDefault="00724BD2" w:rsidP="00724BD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724BD2" w:rsidRPr="00BD2DD0" w:rsidRDefault="00724BD2" w:rsidP="00724BD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BD2DD0" w:rsidRPr="00BD2DD0" w:rsidTr="00693EED">
        <w:trPr>
          <w:trHeight w:val="2242"/>
        </w:trPr>
        <w:tc>
          <w:tcPr>
            <w:tcW w:w="1418" w:type="dxa"/>
            <w:vMerge/>
          </w:tcPr>
          <w:p w:rsidR="00167E75" w:rsidRPr="00BD2DD0" w:rsidRDefault="00167E75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  <w:vAlign w:val="center"/>
          </w:tcPr>
          <w:p w:rsidR="00167E75" w:rsidRPr="00BD2DD0" w:rsidRDefault="00D60198" w:rsidP="002B73C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6891" w:type="dxa"/>
          </w:tcPr>
          <w:p w:rsidR="00BB6CB4" w:rsidRPr="00BD2DD0" w:rsidRDefault="00BB6CB4" w:rsidP="00BB6CB4">
            <w:pPr>
              <w:spacing w:line="276" w:lineRule="auto"/>
              <w:ind w:left="0" w:right="144" w:firstLine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D2DD0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Với  </w:t>
            </w:r>
            <w:r w:rsidR="00916AB1" w:rsidRPr="00BD2DD0">
              <w:rPr>
                <w:rFonts w:ascii="Times New Roman" w:hAnsi="Times New Roman"/>
                <w:position w:val="-10"/>
                <w:sz w:val="28"/>
                <w:szCs w:val="28"/>
              </w:rPr>
              <w:object w:dxaOrig="1180" w:dyaOrig="320">
                <v:shape id="_x0000_i1033" type="#_x0000_t75" style="width:74.25pt;height:19.5pt" o:ole="">
                  <v:imagedata r:id="rId11" o:title=""/>
                </v:shape>
                <o:OLEObject Type="Embed" ProgID="Equation.DSMT4" ShapeID="_x0000_i1033" DrawAspect="Content" ObjectID="_1776326373" r:id="rId24"/>
              </w:object>
            </w:r>
            <w:r w:rsidRPr="00BD2DD0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</w:t>
            </w:r>
          </w:p>
          <w:p w:rsidR="00167E75" w:rsidRPr="00BD2DD0" w:rsidRDefault="00916AB1" w:rsidP="00BB6CB4">
            <w:pPr>
              <w:spacing w:line="276" w:lineRule="auto"/>
              <w:ind w:left="0" w:right="144" w:firstLine="0"/>
              <w:rPr>
                <w:sz w:val="28"/>
                <w:szCs w:val="28"/>
              </w:rPr>
            </w:pPr>
            <w:r w:rsidRPr="00BD2DD0">
              <w:rPr>
                <w:rFonts w:ascii="Times New Roman" w:hAnsi="Times New Roman"/>
                <w:position w:val="-86"/>
                <w:sz w:val="28"/>
                <w:szCs w:val="28"/>
              </w:rPr>
              <w:object w:dxaOrig="4220" w:dyaOrig="1840">
                <v:shape id="_x0000_i1034" type="#_x0000_t75" style="width:210.75pt;height:92.25pt" o:ole="">
                  <v:imagedata r:id="rId25" o:title=""/>
                </v:shape>
                <o:OLEObject Type="Embed" ProgID="Equation.DSMT4" ShapeID="_x0000_i1034" DrawAspect="Content" ObjectID="_1776326374" r:id="rId26"/>
              </w:object>
            </w:r>
          </w:p>
        </w:tc>
        <w:tc>
          <w:tcPr>
            <w:tcW w:w="879" w:type="dxa"/>
            <w:vAlign w:val="center"/>
          </w:tcPr>
          <w:p w:rsidR="00167E75" w:rsidRPr="00BD2DD0" w:rsidRDefault="00167E75" w:rsidP="00BB6CB4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167E75" w:rsidRPr="00BD2DD0" w:rsidRDefault="00167E75" w:rsidP="00BB6CB4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67E75" w:rsidRPr="00BD2DD0" w:rsidRDefault="00167E75" w:rsidP="00BB6CB4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167E75" w:rsidRPr="00BD2DD0" w:rsidRDefault="00BB6CB4" w:rsidP="00BB6CB4">
            <w:pPr>
              <w:ind w:left="0" w:firstLine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</w:t>
            </w:r>
            <w:r w:rsidR="00167E75" w:rsidRPr="00BD2DD0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BD2DD0" w:rsidRPr="00BD2DD0" w:rsidTr="00693EED">
        <w:trPr>
          <w:trHeight w:val="1609"/>
        </w:trPr>
        <w:tc>
          <w:tcPr>
            <w:tcW w:w="1418" w:type="dxa"/>
            <w:vMerge/>
          </w:tcPr>
          <w:p w:rsidR="00167E75" w:rsidRPr="00BD2DD0" w:rsidRDefault="00167E75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</w:tcPr>
          <w:p w:rsidR="00167E75" w:rsidRPr="00BD2DD0" w:rsidRDefault="00167E75" w:rsidP="002B73C3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</w:p>
          <w:p w:rsidR="00167E75" w:rsidRPr="00BD2DD0" w:rsidRDefault="00167E75" w:rsidP="002B73C3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167E75" w:rsidRPr="00BD2DD0" w:rsidRDefault="00167E75" w:rsidP="002B73C3">
            <w:pPr>
              <w:spacing w:line="288" w:lineRule="auto"/>
              <w:ind w:left="0" w:firstLine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891" w:type="dxa"/>
          </w:tcPr>
          <w:p w:rsidR="004E0954" w:rsidRPr="00BD2DD0" w:rsidRDefault="00B32DAC" w:rsidP="00B32DAC">
            <w:pPr>
              <w:spacing w:line="276" w:lineRule="auto"/>
              <w:ind w:left="0" w:right="144" w:firstLine="0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Vì đồ thị hàm số</w:t>
            </w:r>
            <w:r w:rsidR="008F572C" w:rsidRPr="00BD2DD0">
              <w:rPr>
                <w:rFonts w:ascii="Times New Roman" w:hAnsi="Times New Roman"/>
                <w:sz w:val="28"/>
                <w:szCs w:val="28"/>
              </w:rPr>
              <w:t xml:space="preserve"> y = (m + 1)x + m </w:t>
            </w:r>
            <w:r w:rsidR="004E0954" w:rsidRPr="00BD2DD0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="004E0954" w:rsidRPr="00BD2DD0">
              <w:rPr>
                <w:rFonts w:ascii="Times New Roman" w:hAnsi="Times New Roman"/>
                <w:sz w:val="28"/>
                <w:szCs w:val="28"/>
              </w:rPr>
              <w:t xml:space="preserve"> 1 song song với 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đường thẳng y = 3x – </w:t>
            </w:r>
            <w:r w:rsidR="00D754C3" w:rsidRPr="00BD2DD0">
              <w:rPr>
                <w:rFonts w:ascii="Times New Roman" w:hAnsi="Times New Roman"/>
                <w:sz w:val="28"/>
                <w:szCs w:val="28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E0954" w:rsidRPr="00BD2DD0">
              <w:rPr>
                <w:rFonts w:ascii="Times New Roman" w:hAnsi="Times New Roman"/>
                <w:sz w:val="28"/>
                <w:szCs w:val="28"/>
              </w:rPr>
              <w:t xml:space="preserve">khi m + 1 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= 3</w:t>
            </w:r>
            <w:r w:rsidR="004E0954" w:rsidRPr="00BD2DD0">
              <w:rPr>
                <w:rFonts w:ascii="Times New Roman" w:hAnsi="Times New Roman"/>
                <w:sz w:val="28"/>
                <w:szCs w:val="28"/>
              </w:rPr>
              <w:t xml:space="preserve">; m – 1 ≠ </w:t>
            </w:r>
            <w:r w:rsidR="004E0954" w:rsidRPr="00BD2DD0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="004E0954" w:rsidRPr="00BD2DD0">
              <w:rPr>
                <w:rFonts w:ascii="Times New Roman" w:hAnsi="Times New Roman"/>
                <w:sz w:val="28"/>
                <w:szCs w:val="28"/>
              </w:rPr>
              <w:t xml:space="preserve"> 1 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8F572C" w:rsidRPr="00BD2DD0" w:rsidRDefault="00B32DAC" w:rsidP="00B32DAC">
            <w:pPr>
              <w:spacing w:line="276" w:lineRule="auto"/>
              <w:ind w:left="0" w:right="144" w:firstLine="0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="004E0954" w:rsidRPr="00BD2DD0">
              <w:rPr>
                <w:rFonts w:ascii="Times New Roman" w:hAnsi="Times New Roman"/>
                <w:sz w:val="28"/>
                <w:szCs w:val="28"/>
              </w:rPr>
              <w:t xml:space="preserve"> m = 2 (tm)</w:t>
            </w:r>
          </w:p>
          <w:p w:rsidR="00167E75" w:rsidRPr="00BD2DD0" w:rsidRDefault="004E0954" w:rsidP="004E0954">
            <w:pPr>
              <w:spacing w:line="276" w:lineRule="auto"/>
              <w:ind w:left="0" w:right="144" w:firstLine="0"/>
              <w:rPr>
                <w:rFonts w:ascii="Times New Roman" w:hAnsi="Times New Roman"/>
                <w:position w:val="-32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Vậy m = 2</w:t>
            </w:r>
          </w:p>
        </w:tc>
        <w:tc>
          <w:tcPr>
            <w:tcW w:w="879" w:type="dxa"/>
          </w:tcPr>
          <w:p w:rsidR="00DD7D20" w:rsidRPr="00BD2DD0" w:rsidRDefault="00DD7D20" w:rsidP="008F572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67E75" w:rsidRPr="00BD2DD0" w:rsidRDefault="00167E75" w:rsidP="008F572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167E75" w:rsidRPr="00BD2DD0" w:rsidRDefault="00167E75" w:rsidP="008F572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67E75" w:rsidRPr="00BD2DD0" w:rsidRDefault="00167E75" w:rsidP="008F572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BD2DD0" w:rsidRPr="00BD2DD0" w:rsidTr="00693EED">
        <w:tc>
          <w:tcPr>
            <w:tcW w:w="1418" w:type="dxa"/>
            <w:vMerge w:val="restart"/>
          </w:tcPr>
          <w:p w:rsidR="00167E75" w:rsidRPr="00BD2DD0" w:rsidRDefault="00167E75" w:rsidP="001C4ED6">
            <w:pPr>
              <w:spacing w:line="288" w:lineRule="auto"/>
              <w:ind w:left="0" w:firstLine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Câu 2</w:t>
            </w:r>
          </w:p>
          <w:p w:rsidR="00167E75" w:rsidRPr="00BD2DD0" w:rsidRDefault="00167E75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(2điểm)</w:t>
            </w:r>
          </w:p>
        </w:tc>
        <w:tc>
          <w:tcPr>
            <w:tcW w:w="793" w:type="dxa"/>
          </w:tcPr>
          <w:p w:rsidR="00167E75" w:rsidRPr="00BD2DD0" w:rsidRDefault="00167E75" w:rsidP="002B73C3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167E75" w:rsidRPr="00BD2DD0" w:rsidRDefault="00167E75" w:rsidP="002B73C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a</w:t>
            </w:r>
          </w:p>
          <w:p w:rsidR="00167E75" w:rsidRPr="00BD2DD0" w:rsidRDefault="00167E75" w:rsidP="002B73C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67E75" w:rsidRPr="00BD2DD0" w:rsidRDefault="00167E75" w:rsidP="002B73C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67E75" w:rsidRPr="00BD2DD0" w:rsidRDefault="00167E75" w:rsidP="002B73C3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891" w:type="dxa"/>
            <w:vAlign w:val="center"/>
          </w:tcPr>
          <w:p w:rsidR="00167E75" w:rsidRPr="00BD2DD0" w:rsidRDefault="00167E75" w:rsidP="00167E75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74C5F" w:rsidRPr="00BD2DD0">
              <w:rPr>
                <w:rFonts w:ascii="Times New Roman" w:hAnsi="Times New Roman"/>
                <w:sz w:val="28"/>
                <w:szCs w:val="28"/>
              </w:rPr>
              <w:t>3x</w:t>
            </w:r>
            <w:r w:rsidR="00E74C5F" w:rsidRPr="00BD2DD0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E74C5F" w:rsidRPr="00BD2DD0">
              <w:rPr>
                <w:rFonts w:ascii="Times New Roman" w:hAnsi="Times New Roman"/>
                <w:sz w:val="28"/>
                <w:szCs w:val="28"/>
              </w:rPr>
              <w:t xml:space="preserve"> – 8x – 5 = 0;</w:t>
            </w:r>
          </w:p>
          <w:p w:rsidR="00E74C5F" w:rsidRPr="00BD2DD0" w:rsidRDefault="00E74C5F" w:rsidP="00167E75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Ta có </w:t>
            </w:r>
            <w:r w:rsidRPr="00BD2DD0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BD2DD0">
              <w:rPr>
                <w:rFonts w:ascii="Times New Roman" w:hAnsi="Times New Roman"/>
                <w:sz w:val="28"/>
                <w:szCs w:val="28"/>
              </w:rPr>
              <w:t>’ = 16 + 15 = 31&gt; 0</w:t>
            </w:r>
          </w:p>
          <w:p w:rsidR="00E74C5F" w:rsidRPr="00BD2DD0" w:rsidRDefault="00E74C5F" w:rsidP="00167E75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Phương trình có 2 nghiệm phân biệt</w:t>
            </w:r>
          </w:p>
          <w:p w:rsidR="00E74C5F" w:rsidRPr="00BD2DD0" w:rsidRDefault="00E74C5F" w:rsidP="00167E75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position w:val="-24"/>
                <w:sz w:val="28"/>
                <w:szCs w:val="28"/>
              </w:rPr>
              <w:object w:dxaOrig="2820" w:dyaOrig="680">
                <v:shape id="_x0000_i1035" type="#_x0000_t75" style="width:141pt;height:33.75pt" o:ole="">
                  <v:imagedata r:id="rId27" o:title=""/>
                </v:shape>
                <o:OLEObject Type="Embed" ProgID="Equation.DSMT4" ShapeID="_x0000_i1035" DrawAspect="Content" ObjectID="_1776326375" r:id="rId28"/>
              </w:object>
            </w:r>
          </w:p>
        </w:tc>
        <w:tc>
          <w:tcPr>
            <w:tcW w:w="879" w:type="dxa"/>
            <w:vAlign w:val="center"/>
          </w:tcPr>
          <w:p w:rsidR="00E74C5F" w:rsidRPr="00BD2DD0" w:rsidRDefault="00E74C5F" w:rsidP="00E74C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E74C5F" w:rsidRPr="00BD2DD0" w:rsidRDefault="00E74C5F" w:rsidP="00E74C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67E75" w:rsidRPr="00BD2DD0" w:rsidRDefault="00E74C5F" w:rsidP="00E74C5F">
            <w:pPr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BD2DD0" w:rsidRPr="00BD2DD0" w:rsidTr="00693EED">
        <w:trPr>
          <w:trHeight w:val="1040"/>
        </w:trPr>
        <w:tc>
          <w:tcPr>
            <w:tcW w:w="1418" w:type="dxa"/>
            <w:vMerge/>
          </w:tcPr>
          <w:p w:rsidR="00167E75" w:rsidRPr="00BD2DD0" w:rsidRDefault="00167E75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  <w:vAlign w:val="center"/>
          </w:tcPr>
          <w:p w:rsidR="00167E75" w:rsidRPr="00BD2DD0" w:rsidRDefault="00167E75" w:rsidP="002B73C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6891" w:type="dxa"/>
            <w:vAlign w:val="center"/>
          </w:tcPr>
          <w:p w:rsidR="00762212" w:rsidRPr="00BD2DD0" w:rsidRDefault="00762212" w:rsidP="00167E75">
            <w:pPr>
              <w:ind w:left="94" w:hanging="94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Ta có: </w:t>
            </w:r>
            <w:r w:rsidRPr="00BD2DD0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= 121 – 4 = 117 &gt; 0</w:t>
            </w:r>
          </w:p>
          <w:p w:rsidR="00762212" w:rsidRPr="00BD2DD0" w:rsidRDefault="00762212" w:rsidP="00167E75">
            <w:pPr>
              <w:ind w:left="94" w:hanging="94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Phương trình có 2 nghiệm phân biệt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,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  <w:p w:rsidR="00762212" w:rsidRPr="00BD2DD0" w:rsidRDefault="00762212" w:rsidP="00167E75">
            <w:pPr>
              <w:ind w:left="94" w:hanging="94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Theo định lí Vi-et ta có: </w:t>
            </w:r>
            <w:r w:rsidRPr="00BD2DD0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036" type="#_x0000_t75" style="width:65.25pt;height:38.25pt" o:ole="">
                  <v:imagedata r:id="rId29" o:title=""/>
                </v:shape>
                <o:OLEObject Type="Embed" ProgID="Equation.DSMT4" ShapeID="_x0000_i1036" DrawAspect="Content" ObjectID="_1776326376" r:id="rId30"/>
              </w:objec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354090" w:rsidRPr="00BD2DD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BD2DD0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,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&gt; 0</w:t>
            </w:r>
          </w:p>
          <w:p w:rsidR="00994973" w:rsidRPr="00BD2DD0" w:rsidRDefault="00762212" w:rsidP="00994973">
            <w:pPr>
              <w:ind w:left="94" w:hanging="94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Q = 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>(x</w:t>
            </w:r>
            <w:r w:rsidR="00994973"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 xml:space="preserve"> + x</w:t>
            </w:r>
            <w:r w:rsidR="00994973"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>)</w:t>
            </w:r>
            <w:r w:rsidR="00994973" w:rsidRPr="00BD2DD0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 xml:space="preserve"> – 4x</w:t>
            </w:r>
            <w:r w:rsidR="00994973"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>x</w:t>
            </w:r>
            <w:r w:rsidR="00994973"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 xml:space="preserve"> + x</w:t>
            </w:r>
            <w:r w:rsidR="00994973"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sym w:font="Symbol" w:char="F07C"/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>x</w:t>
            </w:r>
            <w:r w:rsidR="00994973"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 xml:space="preserve"> – x</w:t>
            </w:r>
            <w:r w:rsidR="00994973"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 xml:space="preserve"> – x</w:t>
            </w:r>
            <w:r w:rsidR="00994973"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sym w:font="Symbol" w:char="F07C"/>
            </w:r>
            <w:r w:rsidR="00994973" w:rsidRPr="00BD2DD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94973" w:rsidRPr="00BD2DD0" w:rsidRDefault="00994973" w:rsidP="00994973">
            <w:pPr>
              <w:ind w:left="94" w:hanging="94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   = (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+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)</w:t>
            </w:r>
            <w:r w:rsidRPr="00BD2DD0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– 4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+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sym w:font="Symbol" w:char="F07C"/>
            </w:r>
            <w:r w:rsidRPr="00BD2DD0">
              <w:rPr>
                <w:rFonts w:ascii="Times New Roman" w:hAnsi="Times New Roman"/>
                <w:sz w:val="28"/>
                <w:szCs w:val="28"/>
              </w:rPr>
              <w:t>-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sym w:font="Symbol" w:char="F07C"/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62212" w:rsidRPr="00BD2DD0" w:rsidRDefault="00994973" w:rsidP="00994973">
            <w:pPr>
              <w:ind w:left="94" w:hanging="94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   = (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+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)</w:t>
            </w:r>
            <w:r w:rsidRPr="00BD2DD0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– 4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+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2 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(do 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&gt; 0)</w:t>
            </w:r>
          </w:p>
          <w:p w:rsidR="00994973" w:rsidRPr="00BD2DD0" w:rsidRDefault="00994973" w:rsidP="00994973">
            <w:pPr>
              <w:ind w:left="94" w:hanging="94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   = (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+ 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)</w:t>
            </w:r>
            <w:r w:rsidRPr="00BD2DD0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– 3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>x</w:t>
            </w:r>
            <w:r w:rsidRPr="00BD2DD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= 121 – 3 = 118</w:t>
            </w:r>
          </w:p>
        </w:tc>
        <w:tc>
          <w:tcPr>
            <w:tcW w:w="879" w:type="dxa"/>
          </w:tcPr>
          <w:p w:rsidR="003F3CA0" w:rsidRPr="00BD2DD0" w:rsidRDefault="003F3CA0" w:rsidP="003F3CA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F3CA0" w:rsidRPr="00BD2DD0" w:rsidRDefault="003F3CA0" w:rsidP="003F3CA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3F3CA0" w:rsidRPr="00BD2DD0" w:rsidRDefault="003F3CA0" w:rsidP="003F3CA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67E75" w:rsidRPr="00BD2DD0" w:rsidRDefault="003F3CA0" w:rsidP="003F3CA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3F3CA0" w:rsidRPr="00BD2DD0" w:rsidRDefault="003F3CA0" w:rsidP="003F3CA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F3CA0" w:rsidRPr="00BD2DD0" w:rsidRDefault="003F3CA0" w:rsidP="003F3CA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3F3CA0" w:rsidRPr="00BD2DD0" w:rsidRDefault="003F3CA0" w:rsidP="003F3CA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F3CA0" w:rsidRPr="00BD2DD0" w:rsidRDefault="003F3CA0" w:rsidP="003F3CA0">
            <w:pPr>
              <w:ind w:left="0" w:firstLine="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BD2DD0" w:rsidRPr="00BD2DD0" w:rsidTr="00693EED">
        <w:tc>
          <w:tcPr>
            <w:tcW w:w="1418" w:type="dxa"/>
            <w:vMerge w:val="restart"/>
          </w:tcPr>
          <w:p w:rsidR="00167E75" w:rsidRPr="00BD2DD0" w:rsidRDefault="00167E75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Câu 3</w:t>
            </w:r>
          </w:p>
          <w:p w:rsidR="00167E75" w:rsidRPr="00BD2DD0" w:rsidRDefault="00167E75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(2điểm)</w:t>
            </w:r>
          </w:p>
        </w:tc>
        <w:tc>
          <w:tcPr>
            <w:tcW w:w="793" w:type="dxa"/>
          </w:tcPr>
          <w:p w:rsidR="00167E75" w:rsidRPr="00BD2DD0" w:rsidRDefault="00167E75" w:rsidP="002B73C3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6891" w:type="dxa"/>
            <w:vAlign w:val="center"/>
          </w:tcPr>
          <w:p w:rsidR="00167E75" w:rsidRPr="00BD2DD0" w:rsidRDefault="00113B17" w:rsidP="00113B17">
            <w:pPr>
              <w:ind w:left="0" w:firstLine="0"/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</w:pP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Gọi số bộ quần áo phải may mỗi ngày </w:t>
            </w:r>
            <w:r w:rsidR="007F145D"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theo kế hoạch </w:t>
            </w: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là: x (bộ, x </w:t>
            </w: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sym w:font="Symbol" w:char="F0CE"/>
            </w: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 N*)</w:t>
            </w:r>
          </w:p>
          <w:p w:rsidR="00113B17" w:rsidRPr="00BD2DD0" w:rsidRDefault="00113B17" w:rsidP="00113B17">
            <w:pPr>
              <w:ind w:left="0" w:firstLine="0"/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</w:pP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Thực tế mỗi ngày </w:t>
            </w:r>
            <w:r w:rsidR="007F145D"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xưởng </w:t>
            </w: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>may được số bộ quần áo là: x + 5 (bộ)</w:t>
            </w:r>
          </w:p>
          <w:p w:rsidR="00113B17" w:rsidRPr="00BD2DD0" w:rsidRDefault="00113B17" w:rsidP="00113B17">
            <w:pPr>
              <w:ind w:left="0" w:firstLine="0"/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</w:pP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Thời gian dự định là: </w:t>
            </w:r>
            <w:r w:rsidRPr="00BD2DD0">
              <w:rPr>
                <w:rFonts w:ascii="Times New Roman" w:eastAsia="Calibri" w:hAnsi="Times New Roman"/>
                <w:bCs/>
                <w:iCs/>
                <w:spacing w:val="-8"/>
                <w:position w:val="-24"/>
                <w:sz w:val="28"/>
                <w:szCs w:val="28"/>
              </w:rPr>
              <w:object w:dxaOrig="480" w:dyaOrig="620">
                <v:shape id="_x0000_i1037" type="#_x0000_t75" style="width:24pt;height:30.75pt" o:ole="">
                  <v:imagedata r:id="rId31" o:title=""/>
                </v:shape>
                <o:OLEObject Type="Embed" ProgID="Equation.DSMT4" ShapeID="_x0000_i1037" DrawAspect="Content" ObjectID="_1776326377" r:id="rId32"/>
              </w:object>
            </w: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 (ngày)</w:t>
            </w:r>
            <w:r w:rsidR="00C9158E"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 </w:t>
            </w:r>
          </w:p>
          <w:p w:rsidR="00113B17" w:rsidRPr="00BD2DD0" w:rsidRDefault="00113B17" w:rsidP="00113B17">
            <w:pPr>
              <w:ind w:left="0" w:firstLine="0"/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</w:pP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Thời gian thực tế là: </w:t>
            </w:r>
            <w:r w:rsidRPr="00BD2DD0">
              <w:rPr>
                <w:rFonts w:ascii="Times New Roman" w:eastAsia="Calibri" w:hAnsi="Times New Roman"/>
                <w:bCs/>
                <w:iCs/>
                <w:spacing w:val="-8"/>
                <w:position w:val="-24"/>
                <w:sz w:val="28"/>
                <w:szCs w:val="28"/>
              </w:rPr>
              <w:object w:dxaOrig="560" w:dyaOrig="620">
                <v:shape id="_x0000_i1038" type="#_x0000_t75" style="width:27.75pt;height:30.75pt" o:ole="">
                  <v:imagedata r:id="rId33" o:title=""/>
                </v:shape>
                <o:OLEObject Type="Embed" ProgID="Equation.DSMT4" ShapeID="_x0000_i1038" DrawAspect="Content" ObjectID="_1776326378" r:id="rId34"/>
              </w:object>
            </w:r>
            <w:r w:rsidRPr="00BD2DD0"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  <w:t xml:space="preserve"> (ngày)</w:t>
            </w:r>
          </w:p>
          <w:p w:rsidR="00113B17" w:rsidRPr="00BD2DD0" w:rsidRDefault="00113B17" w:rsidP="00113B17">
            <w:pPr>
              <w:pStyle w:val="MTDisplayEquation"/>
              <w:numPr>
                <w:ilvl w:val="0"/>
                <w:numId w:val="0"/>
              </w:numPr>
              <w:spacing w:after="0" w:line="276" w:lineRule="auto"/>
              <w:ind w:right="144"/>
              <w:jc w:val="left"/>
              <w:rPr>
                <w:rFonts w:ascii="Times New Roman" w:eastAsia="Calibri" w:hAnsi="Times New Roman"/>
                <w:bCs/>
                <w:iCs/>
                <w:color w:val="auto"/>
                <w:spacing w:val="-8"/>
                <w:sz w:val="28"/>
                <w:szCs w:val="28"/>
              </w:rPr>
            </w:pPr>
            <w:r w:rsidRPr="00BD2DD0">
              <w:rPr>
                <w:rFonts w:ascii="Times New Roman" w:eastAsia="Calibri" w:hAnsi="Times New Roman" w:cs="Times New Roman"/>
                <w:color w:val="auto"/>
                <w:sz w:val="28"/>
                <w:szCs w:val="28"/>
                <w:lang w:val="vi-VN"/>
              </w:rPr>
              <w:t>Vì xưởng đã hoàn thành công việc sớm một ngày so với kế hoạch</w:t>
            </w:r>
            <w:r w:rsidRPr="00BD2DD0">
              <w:rPr>
                <w:rFonts w:ascii="Times New Roman" w:eastAsia="Calibri" w:hAnsi="Times New Roman" w:cs="Times New Roman"/>
                <w:color w:val="auto"/>
                <w:sz w:val="28"/>
                <w:szCs w:val="28"/>
              </w:rPr>
              <w:t xml:space="preserve"> nên ta có phương trình:</w:t>
            </w:r>
            <w:r w:rsidRPr="00BD2DD0">
              <w:rPr>
                <w:rFonts w:ascii="Times New Roman" w:eastAsia="Calibri" w:hAnsi="Times New Roman"/>
                <w:bCs/>
                <w:iCs/>
                <w:color w:val="auto"/>
                <w:spacing w:val="-8"/>
                <w:sz w:val="28"/>
                <w:szCs w:val="28"/>
              </w:rPr>
              <w:t xml:space="preserve"> </w:t>
            </w:r>
            <w:r w:rsidRPr="00BD2DD0">
              <w:rPr>
                <w:rFonts w:ascii="Times New Roman" w:eastAsia="Calibri" w:hAnsi="Times New Roman"/>
                <w:bCs/>
                <w:iCs/>
                <w:color w:val="auto"/>
                <w:spacing w:val="-8"/>
                <w:position w:val="-24"/>
                <w:sz w:val="28"/>
                <w:szCs w:val="28"/>
              </w:rPr>
              <w:object w:dxaOrig="1500" w:dyaOrig="620">
                <v:shape id="_x0000_i1039" type="#_x0000_t75" style="width:75pt;height:30.75pt" o:ole="">
                  <v:imagedata r:id="rId35" o:title=""/>
                </v:shape>
                <o:OLEObject Type="Embed" ProgID="Equation.DSMT4" ShapeID="_x0000_i1039" DrawAspect="Content" ObjectID="_1776326379" r:id="rId36"/>
              </w:object>
            </w:r>
          </w:p>
          <w:p w:rsidR="00113B17" w:rsidRPr="00BD2DD0" w:rsidRDefault="00113B17" w:rsidP="00113B17">
            <w:pPr>
              <w:rPr>
                <w:rFonts w:eastAsia="Calibri"/>
              </w:rPr>
            </w:pPr>
            <w:r w:rsidRPr="00BD2DD0">
              <w:rPr>
                <w:rFonts w:eastAsia="Calibri"/>
              </w:rPr>
              <w:t>…………..</w:t>
            </w:r>
          </w:p>
          <w:p w:rsidR="00113B17" w:rsidRPr="00BD2DD0" w:rsidRDefault="00113B17" w:rsidP="00113B17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BD2DD0">
              <w:rPr>
                <w:rFonts w:ascii="Times New Roman" w:eastAsia="Calibri" w:hAnsi="Times New Roman"/>
                <w:sz w:val="28"/>
                <w:szCs w:val="28"/>
              </w:rPr>
              <w:t>x</w:t>
            </w:r>
            <w:r w:rsidRPr="00BD2DD0">
              <w:rPr>
                <w:rFonts w:ascii="Times New Roman" w:eastAsia="Calibri" w:hAnsi="Times New Roman"/>
                <w:sz w:val="28"/>
                <w:szCs w:val="28"/>
                <w:vertAlign w:val="subscript"/>
              </w:rPr>
              <w:t>1</w:t>
            </w:r>
            <w:r w:rsidRPr="00BD2DD0">
              <w:rPr>
                <w:rFonts w:ascii="Times New Roman" w:eastAsia="Calibri" w:hAnsi="Times New Roman"/>
                <w:sz w:val="28"/>
                <w:szCs w:val="28"/>
              </w:rPr>
              <w:t xml:space="preserve"> = - 40 (ktm);   x</w:t>
            </w:r>
            <w:r w:rsidRPr="00BD2DD0">
              <w:rPr>
                <w:rFonts w:ascii="Times New Roman" w:eastAsia="Calibri" w:hAnsi="Times New Roman"/>
                <w:sz w:val="28"/>
                <w:szCs w:val="28"/>
                <w:vertAlign w:val="subscript"/>
              </w:rPr>
              <w:t>2</w:t>
            </w:r>
            <w:r w:rsidRPr="00BD2DD0">
              <w:rPr>
                <w:rFonts w:ascii="Times New Roman" w:eastAsia="Calibri" w:hAnsi="Times New Roman"/>
                <w:sz w:val="28"/>
                <w:szCs w:val="28"/>
              </w:rPr>
              <w:t xml:space="preserve"> = 35 (tm)</w:t>
            </w:r>
          </w:p>
          <w:p w:rsidR="00113B17" w:rsidRPr="00BD2DD0" w:rsidRDefault="00113B17" w:rsidP="00113B17">
            <w:pPr>
              <w:ind w:left="0" w:firstLine="0"/>
              <w:rPr>
                <w:rFonts w:ascii="Times New Roman" w:eastAsia="Calibri" w:hAnsi="Times New Roman"/>
                <w:bCs/>
                <w:iCs/>
                <w:spacing w:val="-8"/>
                <w:sz w:val="28"/>
                <w:szCs w:val="28"/>
              </w:rPr>
            </w:pPr>
            <w:r w:rsidRPr="00BD2DD0">
              <w:rPr>
                <w:rFonts w:ascii="Times New Roman" w:eastAsia="Calibri" w:hAnsi="Times New Roman"/>
                <w:sz w:val="28"/>
                <w:szCs w:val="28"/>
              </w:rPr>
              <w:t xml:space="preserve">Vậy </w:t>
            </w:r>
            <w:r w:rsidRPr="00BD2DD0">
              <w:rPr>
                <w:rFonts w:ascii="Times New Roman" w:eastAsia="Calibri" w:hAnsi="Times New Roman"/>
                <w:sz w:val="28"/>
                <w:szCs w:val="28"/>
                <w:lang w:val="vi-VN"/>
              </w:rPr>
              <w:t xml:space="preserve">theo kế hoạch ban đầu, mỗi ngày xưởng phải may </w:t>
            </w:r>
            <w:r w:rsidRPr="00BD2DD0">
              <w:rPr>
                <w:rFonts w:ascii="Times New Roman" w:eastAsia="Calibri" w:hAnsi="Times New Roman"/>
                <w:sz w:val="28"/>
                <w:szCs w:val="28"/>
              </w:rPr>
              <w:t xml:space="preserve">35 </w:t>
            </w:r>
            <w:r w:rsidRPr="00BD2DD0">
              <w:rPr>
                <w:rFonts w:ascii="Times New Roman" w:eastAsia="Calibri" w:hAnsi="Times New Roman"/>
                <w:sz w:val="28"/>
                <w:szCs w:val="28"/>
                <w:lang w:val="vi-VN"/>
              </w:rPr>
              <w:t xml:space="preserve"> bộ quần áo.</w:t>
            </w:r>
          </w:p>
        </w:tc>
        <w:tc>
          <w:tcPr>
            <w:tcW w:w="879" w:type="dxa"/>
            <w:vAlign w:val="center"/>
          </w:tcPr>
          <w:p w:rsidR="00532FA5" w:rsidRPr="00BD2DD0" w:rsidRDefault="00532FA5" w:rsidP="00532FA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532FA5" w:rsidRPr="00BD2DD0" w:rsidRDefault="00532FA5" w:rsidP="00532FA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32FA5" w:rsidRPr="00BD2DD0" w:rsidRDefault="00532FA5" w:rsidP="00532FA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32FA5" w:rsidRPr="00BD2DD0" w:rsidRDefault="00532FA5" w:rsidP="00532FA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32FA5" w:rsidRPr="00BD2DD0" w:rsidRDefault="00532FA5" w:rsidP="00532FA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532FA5" w:rsidRPr="00BD2DD0" w:rsidRDefault="00532FA5" w:rsidP="00532FA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32FA5" w:rsidRPr="00BD2DD0" w:rsidRDefault="00532FA5" w:rsidP="00532FA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32FA5" w:rsidRPr="00BD2DD0" w:rsidRDefault="00532FA5" w:rsidP="00532FA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532FA5" w:rsidRPr="00BD2DD0" w:rsidRDefault="00532FA5" w:rsidP="00532FA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67E75" w:rsidRPr="00BD2DD0" w:rsidRDefault="00532FA5" w:rsidP="00532FA5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532FA5" w:rsidRPr="00BD2DD0" w:rsidRDefault="00532FA5" w:rsidP="00532F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32FA5" w:rsidRPr="00BD2DD0" w:rsidRDefault="00532FA5" w:rsidP="00532FA5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BD2DD0" w:rsidRPr="00BD2DD0" w:rsidTr="00693EED">
        <w:tc>
          <w:tcPr>
            <w:tcW w:w="1418" w:type="dxa"/>
            <w:vMerge/>
          </w:tcPr>
          <w:p w:rsidR="00B1244E" w:rsidRPr="00BD2DD0" w:rsidRDefault="00B1244E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</w:tcPr>
          <w:p w:rsidR="00B1244E" w:rsidRPr="00BD2DD0" w:rsidRDefault="00B1244E" w:rsidP="002B73C3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6891" w:type="dxa"/>
          </w:tcPr>
          <w:p w:rsidR="00B1244E" w:rsidRPr="00BD2DD0" w:rsidRDefault="00B1244E" w:rsidP="00B1244E">
            <w:pPr>
              <w:rPr>
                <w:rFonts w:ascii="VnCenturySchoolbookL" w:hAnsi="VnCenturySchoolbookL"/>
                <w:sz w:val="26"/>
              </w:rPr>
            </w:pPr>
            <w:r w:rsidRPr="00BD2DD0">
              <w:rPr>
                <w:rFonts w:ascii="VnCenturySchoolbookL" w:hAnsi="VnCenturySchoolbookL"/>
                <w:sz w:val="26"/>
              </w:rPr>
              <w:t xml:space="preserve">Bán kính của hình tròn đáy là </w:t>
            </w:r>
            <w:r w:rsidRPr="00BD2DD0">
              <w:rPr>
                <w:rFonts w:ascii="VnCenturySchoolbookL" w:hAnsi="VnCenturySchoolbookL"/>
                <w:position w:val="-24"/>
                <w:sz w:val="26"/>
              </w:rPr>
              <w:object w:dxaOrig="1359" w:dyaOrig="620">
                <v:shape id="_x0000_i1040" type="#_x0000_t75" style="width:68.25pt;height:30.75pt" o:ole="">
                  <v:imagedata r:id="rId37" o:title=""/>
                </v:shape>
                <o:OLEObject Type="Embed" ProgID="Equation.DSMT4" ShapeID="_x0000_i1040" DrawAspect="Content" ObjectID="_1776326380" r:id="rId38"/>
              </w:object>
            </w:r>
          </w:p>
          <w:p w:rsidR="00B1244E" w:rsidRPr="00BD2DD0" w:rsidRDefault="00B1244E" w:rsidP="00B1244E">
            <w:pPr>
              <w:rPr>
                <w:rFonts w:ascii="VnCenturySchoolbookL" w:hAnsi="VnCenturySchoolbookL"/>
                <w:sz w:val="26"/>
              </w:rPr>
            </w:pPr>
            <w:r w:rsidRPr="00BD2DD0">
              <w:rPr>
                <w:rFonts w:ascii="VnCenturySchoolbookL" w:hAnsi="VnCenturySchoolbookL"/>
                <w:sz w:val="26"/>
              </w:rPr>
              <w:t xml:space="preserve">Thể tích của phần thân là  </w:t>
            </w:r>
            <w:r w:rsidRPr="00BD2DD0">
              <w:rPr>
                <w:rFonts w:ascii="VnCenturySchoolbookL" w:hAnsi="VnCenturySchoolbookL"/>
                <w:position w:val="-12"/>
                <w:sz w:val="26"/>
              </w:rPr>
              <w:object w:dxaOrig="5179" w:dyaOrig="380">
                <v:shape id="_x0000_i1041" type="#_x0000_t75" style="width:258.75pt;height:18.75pt" o:ole="">
                  <v:imagedata r:id="rId39" o:title=""/>
                </v:shape>
                <o:OLEObject Type="Embed" ProgID="Equation.DSMT4" ShapeID="_x0000_i1041" DrawAspect="Content" ObjectID="_1776326381" r:id="rId40"/>
              </w:object>
            </w:r>
            <w:r w:rsidRPr="00BD2DD0">
              <w:rPr>
                <w:rFonts w:ascii="VnCenturySchoolbookL" w:hAnsi="VnCenturySchoolbookL"/>
                <w:sz w:val="26"/>
              </w:rPr>
              <w:t xml:space="preserve"> (lít)</w:t>
            </w:r>
          </w:p>
          <w:p w:rsidR="00B1244E" w:rsidRPr="00BD2DD0" w:rsidRDefault="00B1244E" w:rsidP="00B1244E">
            <w:pPr>
              <w:rPr>
                <w:rFonts w:ascii="VnCenturySchoolbookL" w:hAnsi="VnCenturySchoolbookL"/>
                <w:sz w:val="26"/>
              </w:rPr>
            </w:pPr>
            <w:r w:rsidRPr="00BD2DD0">
              <w:rPr>
                <w:rFonts w:ascii="VnCenturySchoolbookL" w:hAnsi="VnCenturySchoolbookL"/>
                <w:sz w:val="26"/>
              </w:rPr>
              <w:t xml:space="preserve">Thể tích của hai phần đầu là  </w:t>
            </w:r>
            <w:r w:rsidRPr="00BD2DD0">
              <w:rPr>
                <w:rFonts w:ascii="VnCenturySchoolbookL" w:hAnsi="VnCenturySchoolbookL"/>
                <w:position w:val="-24"/>
                <w:sz w:val="26"/>
              </w:rPr>
              <w:object w:dxaOrig="4920" w:dyaOrig="620">
                <v:shape id="_x0000_i1042" type="#_x0000_t75" style="width:246pt;height:30.75pt" o:ole="">
                  <v:imagedata r:id="rId41" o:title=""/>
                </v:shape>
                <o:OLEObject Type="Embed" ProgID="Equation.DSMT4" ShapeID="_x0000_i1042" DrawAspect="Content" ObjectID="_1776326382" r:id="rId42"/>
              </w:object>
            </w:r>
            <w:r w:rsidRPr="00BD2DD0">
              <w:rPr>
                <w:rFonts w:ascii="VnCenturySchoolbookL" w:hAnsi="VnCenturySchoolbookL"/>
                <w:sz w:val="26"/>
              </w:rPr>
              <w:t>(lít)</w:t>
            </w:r>
          </w:p>
          <w:p w:rsidR="00B1244E" w:rsidRPr="00BD2DD0" w:rsidRDefault="00B1244E" w:rsidP="00B1244E">
            <w:pPr>
              <w:rPr>
                <w:rFonts w:ascii="VnCenturySchoolbookL" w:hAnsi="VnCenturySchoolbookL"/>
                <w:sz w:val="26"/>
              </w:rPr>
            </w:pPr>
            <w:r w:rsidRPr="00BD2DD0">
              <w:rPr>
                <w:rFonts w:ascii="VnCenturySchoolbookL" w:hAnsi="VnCenturySchoolbookL"/>
                <w:sz w:val="26"/>
              </w:rPr>
              <w:t xml:space="preserve">Thể tích bồn chứa xăng là </w:t>
            </w:r>
          </w:p>
          <w:p w:rsidR="00B1244E" w:rsidRPr="00BD2DD0" w:rsidRDefault="00B1244E" w:rsidP="00B1244E">
            <w:pPr>
              <w:rPr>
                <w:rFonts w:ascii="VnCenturySchoolbookL" w:hAnsi="VnCenturySchoolbookL"/>
                <w:sz w:val="26"/>
              </w:rPr>
            </w:pPr>
            <w:r w:rsidRPr="00BD2DD0">
              <w:rPr>
                <w:rFonts w:ascii="VnCenturySchoolbookL" w:hAnsi="VnCenturySchoolbookL"/>
                <w:sz w:val="26"/>
              </w:rPr>
              <w:t xml:space="preserve">           V = V</w:t>
            </w:r>
            <w:r w:rsidRPr="00BD2DD0">
              <w:rPr>
                <w:rFonts w:ascii="VnCenturySchoolbookL" w:hAnsi="VnCenturySchoolbookL"/>
                <w:sz w:val="26"/>
                <w:vertAlign w:val="subscript"/>
              </w:rPr>
              <w:t>1</w:t>
            </w:r>
            <w:r w:rsidRPr="00BD2DD0">
              <w:rPr>
                <w:rFonts w:ascii="VnCenturySchoolbookL" w:hAnsi="VnCenturySchoolbookL"/>
                <w:sz w:val="26"/>
              </w:rPr>
              <w:t xml:space="preserve"> + V</w:t>
            </w:r>
            <w:r w:rsidRPr="00BD2DD0">
              <w:rPr>
                <w:rFonts w:ascii="VnCenturySchoolbookL" w:hAnsi="VnCenturySchoolbookL"/>
                <w:sz w:val="26"/>
                <w:vertAlign w:val="subscript"/>
              </w:rPr>
              <w:t>2</w:t>
            </w:r>
            <w:r w:rsidRPr="00BD2DD0">
              <w:rPr>
                <w:rFonts w:ascii="VnCenturySchoolbookL" w:hAnsi="VnCenturySchoolbookL"/>
                <w:sz w:val="26"/>
              </w:rPr>
              <w:t xml:space="preserve"> = 15373,44 + 7234,56 = 22608 (lít)</w:t>
            </w:r>
          </w:p>
          <w:p w:rsidR="00B1244E" w:rsidRPr="00BD2DD0" w:rsidRDefault="00B1244E" w:rsidP="00854BC9">
            <w:pPr>
              <w:rPr>
                <w:rFonts w:ascii="Times New Roman" w:hAnsi="Times New Roman"/>
                <w:sz w:val="26"/>
                <w:szCs w:val="28"/>
              </w:rPr>
            </w:pPr>
            <w:r w:rsidRPr="00BD2DD0">
              <w:rPr>
                <w:rFonts w:ascii="VnCenturySchoolbookL" w:hAnsi="VnCenturySchoolbookL"/>
                <w:sz w:val="26"/>
              </w:rPr>
              <w:t xml:space="preserve">Vậy bồn chứa được </w:t>
            </w:r>
            <w:r w:rsidR="00854BC9" w:rsidRPr="00BD2DD0">
              <w:rPr>
                <w:rFonts w:ascii="VnCenturySchoolbookL" w:hAnsi="VnCenturySchoolbookL"/>
                <w:sz w:val="26"/>
              </w:rPr>
              <w:t>nhiều nhất là</w:t>
            </w:r>
            <w:r w:rsidRPr="00BD2DD0">
              <w:rPr>
                <w:rFonts w:ascii="VnCenturySchoolbookL" w:hAnsi="VnCenturySchoolbookL"/>
                <w:sz w:val="26"/>
              </w:rPr>
              <w:t xml:space="preserve"> </w:t>
            </w:r>
            <w:r w:rsidR="0063578D" w:rsidRPr="00BD2DD0">
              <w:rPr>
                <w:rFonts w:ascii="VnCenturySchoolbookL" w:hAnsi="VnCenturySchoolbookL"/>
                <w:sz w:val="26"/>
              </w:rPr>
              <w:t>22608</w:t>
            </w:r>
            <w:r w:rsidRPr="00BD2DD0">
              <w:rPr>
                <w:rFonts w:ascii="CenturySchL-Roma" w:hAnsi="CenturySchL-Roma"/>
                <w:sz w:val="26"/>
                <w:szCs w:val="22"/>
              </w:rPr>
              <w:t xml:space="preserve"> </w:t>
            </w:r>
            <w:r w:rsidRPr="00BD2DD0">
              <w:rPr>
                <w:rFonts w:ascii="VnCenturySchoolbookL" w:hAnsi="VnCenturySchoolbookL"/>
                <w:sz w:val="26"/>
              </w:rPr>
              <w:t>lít xăng.</w:t>
            </w:r>
            <w:r w:rsidRPr="00BD2DD0"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879" w:type="dxa"/>
            <w:vAlign w:val="center"/>
          </w:tcPr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B1244E" w:rsidRPr="00BD2DD0" w:rsidRDefault="00B1244E" w:rsidP="00B1244E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</w:tr>
      <w:tr w:rsidR="00BD2DD0" w:rsidRPr="00BD2DD0" w:rsidTr="00891194">
        <w:trPr>
          <w:trHeight w:val="3262"/>
        </w:trPr>
        <w:tc>
          <w:tcPr>
            <w:tcW w:w="1418" w:type="dxa"/>
            <w:vMerge w:val="restart"/>
            <w:tcBorders>
              <w:bottom w:val="single" w:sz="4" w:space="0" w:color="auto"/>
            </w:tcBorders>
          </w:tcPr>
          <w:p w:rsidR="00B1244E" w:rsidRPr="00BD2DD0" w:rsidRDefault="00B1244E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Câu 4</w:t>
            </w:r>
          </w:p>
          <w:p w:rsidR="00B1244E" w:rsidRPr="00BD2DD0" w:rsidRDefault="00B1244E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(3điểm)</w:t>
            </w:r>
          </w:p>
        </w:tc>
        <w:tc>
          <w:tcPr>
            <w:tcW w:w="793" w:type="dxa"/>
            <w:tcBorders>
              <w:bottom w:val="single" w:sz="4" w:space="0" w:color="auto"/>
            </w:tcBorders>
          </w:tcPr>
          <w:p w:rsidR="00B1244E" w:rsidRPr="00BD2DD0" w:rsidRDefault="00B1244E" w:rsidP="002B73C3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891" w:type="dxa"/>
            <w:tcBorders>
              <w:bottom w:val="single" w:sz="4" w:space="0" w:color="auto"/>
            </w:tcBorders>
          </w:tcPr>
          <w:p w:rsidR="00853724" w:rsidRPr="00BD2DD0" w:rsidRDefault="005D6ADE" w:rsidP="00853724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noProof/>
                <w:sz w:val="28"/>
                <w:szCs w:val="28"/>
              </w:rPr>
              <w:t xml:space="preserve">   </w: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Vẽ hình hết câu a </w:t>
            </w:r>
          </w:p>
          <w:p w:rsidR="00B1244E" w:rsidRPr="00BD2DD0" w:rsidRDefault="00B520FC" w:rsidP="00853724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noProof/>
                <w:sz w:val="28"/>
                <w:szCs w:val="28"/>
              </w:rPr>
              <w:drawing>
                <wp:inline distT="0" distB="0" distL="0" distR="0" wp14:anchorId="3892B4FB" wp14:editId="6F35C30B">
                  <wp:extent cx="3076575" cy="223447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3847" cy="2239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9" w:type="dxa"/>
            <w:tcBorders>
              <w:bottom w:val="single" w:sz="4" w:space="0" w:color="auto"/>
            </w:tcBorders>
          </w:tcPr>
          <w:p w:rsidR="00B1244E" w:rsidRPr="00BD2DD0" w:rsidRDefault="00B1244E" w:rsidP="0085372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BD2DD0" w:rsidRPr="00BD2DD0" w:rsidTr="00693EED">
        <w:tc>
          <w:tcPr>
            <w:tcW w:w="1418" w:type="dxa"/>
            <w:vMerge/>
          </w:tcPr>
          <w:p w:rsidR="00B1244E" w:rsidRPr="00BD2DD0" w:rsidRDefault="00B1244E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</w:tcPr>
          <w:p w:rsidR="00B1244E" w:rsidRPr="00BD2DD0" w:rsidRDefault="00B1244E" w:rsidP="002B73C3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6891" w:type="dxa"/>
            <w:vAlign w:val="center"/>
          </w:tcPr>
          <w:p w:rsidR="00B1244E" w:rsidRPr="00BD2DD0" w:rsidRDefault="008529B2" w:rsidP="00B1244E">
            <w:pPr>
              <w:spacing w:line="276" w:lineRule="auto"/>
              <w:rPr>
                <w:rFonts w:ascii="Times New Roman" w:hAnsi="Times New Roman"/>
                <w:sz w:val="28"/>
              </w:rPr>
            </w:pPr>
            <w:r w:rsidRPr="00BD2DD0">
              <w:rPr>
                <w:rFonts w:ascii="Times New Roman" w:hAnsi="Times New Roman"/>
                <w:sz w:val="28"/>
              </w:rPr>
              <w:t xml:space="preserve">Ta có: </w:t>
            </w:r>
            <w:r w:rsidR="00B520FC" w:rsidRPr="00BD2DD0">
              <w:rPr>
                <w:rFonts w:ascii="Times New Roman" w:hAnsi="Times New Roman"/>
                <w:noProof/>
                <w:position w:val="-4"/>
                <w:sz w:val="28"/>
                <w:lang w:eastAsia="vi-VN"/>
              </w:rPr>
              <w:object w:dxaOrig="2020" w:dyaOrig="400">
                <v:shape id="_x0000_i1043" type="#_x0000_t75" style="width:100.5pt;height:19.5pt" o:ole="">
                  <v:imagedata r:id="rId44" o:title=""/>
                </v:shape>
                <o:OLEObject Type="Embed" ProgID="Equation.DSMT4" ShapeID="_x0000_i1043" DrawAspect="Content" ObjectID="_1776326383" r:id="rId45"/>
              </w:objec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(do </w:t>
            </w:r>
            <w:r w:rsidR="00B520FC"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AM, AN 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là </w:t>
            </w:r>
            <w:r w:rsidR="00B520FC" w:rsidRPr="00BD2DD0">
              <w:rPr>
                <w:rFonts w:ascii="Times New Roman" w:hAnsi="Times New Roman"/>
                <w:noProof/>
                <w:sz w:val="28"/>
                <w:lang w:eastAsia="vi-VN"/>
              </w:rPr>
              <w:t>các tiếp tuyến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>)</w:t>
            </w:r>
          </w:p>
          <w:p w:rsidR="00B1244E" w:rsidRPr="00BD2DD0" w:rsidRDefault="008529B2" w:rsidP="00B1244E">
            <w:pPr>
              <w:spacing w:line="276" w:lineRule="auto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</w:rPr>
              <w:sym w:font="Symbol" w:char="F0DE"/>
            </w:r>
            <w:r w:rsidRPr="00BD2DD0">
              <w:rPr>
                <w:rFonts w:ascii="Times New Roman" w:hAnsi="Times New Roman"/>
              </w:rPr>
              <w:t xml:space="preserve"> </w:t>
            </w:r>
            <w:r w:rsidR="00DD70BB" w:rsidRPr="00BD2DD0">
              <w:rPr>
                <w:rFonts w:ascii="Times New Roman" w:hAnsi="Times New Roman"/>
                <w:noProof/>
                <w:position w:val="-4"/>
                <w:sz w:val="28"/>
                <w:lang w:eastAsia="vi-VN"/>
              </w:rPr>
              <w:object w:dxaOrig="2220" w:dyaOrig="400">
                <v:shape id="_x0000_i1044" type="#_x0000_t75" style="width:111pt;height:19.5pt" o:ole="">
                  <v:imagedata r:id="rId46" o:title=""/>
                </v:shape>
                <o:OLEObject Type="Embed" ProgID="Equation.DSMT4" ShapeID="_x0000_i1044" DrawAspect="Content" ObjectID="_1776326384" r:id="rId47"/>
              </w:object>
            </w:r>
          </w:p>
          <w:p w:rsidR="008529B2" w:rsidRPr="00BD2DD0" w:rsidRDefault="008529B2" w:rsidP="00DD70BB">
            <w:pPr>
              <w:spacing w:line="276" w:lineRule="auto"/>
              <w:rPr>
                <w:rFonts w:ascii="Times New Roman" w:hAnsi="Times New Roma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Tứ giác </w:t>
            </w:r>
            <w:r w:rsidR="000055EE" w:rsidRPr="00BD2DD0">
              <w:rPr>
                <w:rFonts w:ascii="Times New Roman" w:hAnsi="Times New Roman"/>
                <w:noProof/>
                <w:sz w:val="28"/>
                <w:lang w:eastAsia="vi-VN"/>
              </w:rPr>
              <w:t>A</w:t>
            </w:r>
            <w:r w:rsidR="00DD70BB" w:rsidRPr="00BD2DD0">
              <w:rPr>
                <w:rFonts w:ascii="Times New Roman" w:hAnsi="Times New Roman"/>
                <w:noProof/>
                <w:sz w:val="28"/>
                <w:lang w:eastAsia="vi-VN"/>
              </w:rPr>
              <w:t>MON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nội tiếp được đường tròn (Vì có tổng hai góc đối diện bằng 180</w:t>
            </w:r>
            <w:r w:rsidRPr="00BD2DD0">
              <w:rPr>
                <w:rFonts w:ascii="Times New Roman" w:hAnsi="Times New Roman"/>
                <w:noProof/>
                <w:sz w:val="28"/>
                <w:vertAlign w:val="superscript"/>
                <w:lang w:eastAsia="vi-VN"/>
              </w:rPr>
              <w:t>0</w:t>
            </w:r>
            <w:r w:rsidR="00693EED" w:rsidRPr="00BD2DD0">
              <w:rPr>
                <w:rFonts w:ascii="Times New Roman" w:hAnsi="Times New Roman"/>
                <w:noProof/>
                <w:sz w:val="28"/>
                <w:lang w:eastAsia="vi-VN"/>
              </w:rPr>
              <w:t>)</w:t>
            </w:r>
          </w:p>
        </w:tc>
        <w:tc>
          <w:tcPr>
            <w:tcW w:w="879" w:type="dxa"/>
            <w:vAlign w:val="center"/>
          </w:tcPr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1244E" w:rsidRPr="00BD2DD0" w:rsidRDefault="00B1244E" w:rsidP="00B1244E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BD2DD0" w:rsidRPr="00BD2DD0" w:rsidTr="00DC4849">
        <w:trPr>
          <w:trHeight w:val="840"/>
        </w:trPr>
        <w:tc>
          <w:tcPr>
            <w:tcW w:w="1418" w:type="dxa"/>
            <w:vMerge w:val="restart"/>
            <w:tcBorders>
              <w:top w:val="nil"/>
            </w:tcBorders>
          </w:tcPr>
          <w:p w:rsidR="00A64E70" w:rsidRPr="00BD2DD0" w:rsidRDefault="00A64E70" w:rsidP="00A64E70">
            <w:pPr>
              <w:spacing w:line="288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  <w:vMerge w:val="restart"/>
            <w:tcBorders>
              <w:top w:val="nil"/>
            </w:tcBorders>
          </w:tcPr>
          <w:p w:rsidR="00A64E70" w:rsidRPr="00BD2DD0" w:rsidRDefault="00A64E70" w:rsidP="00A64E70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6891" w:type="dxa"/>
          </w:tcPr>
          <w:p w:rsidR="00A64E70" w:rsidRPr="00BD2DD0" w:rsidRDefault="00A64E70" w:rsidP="00DC4849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>Chứng minh: AM</w:t>
            </w:r>
            <w:r w:rsidRPr="00BD2DD0">
              <w:rPr>
                <w:rFonts w:ascii="Times New Roman" w:hAnsi="Times New Roman"/>
                <w:noProof/>
                <w:sz w:val="28"/>
                <w:vertAlign w:val="superscript"/>
                <w:lang w:eastAsia="vi-VN"/>
              </w:rPr>
              <w:t>2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= AC.AD</w:t>
            </w:r>
          </w:p>
          <w:p w:rsidR="00A64E70" w:rsidRPr="00BD2DD0" w:rsidRDefault="00A64E70" w:rsidP="00DC4849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                     AM</w:t>
            </w:r>
            <w:r w:rsidRPr="00BD2DD0">
              <w:rPr>
                <w:rFonts w:ascii="Times New Roman" w:hAnsi="Times New Roman"/>
                <w:noProof/>
                <w:sz w:val="28"/>
                <w:vertAlign w:val="superscript"/>
                <w:lang w:eastAsia="vi-VN"/>
              </w:rPr>
              <w:t>2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= AH.AO</w:t>
            </w:r>
          </w:p>
          <w:p w:rsidR="00A64E70" w:rsidRPr="00BD2DD0" w:rsidRDefault="00A64E70" w:rsidP="00DC4849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AC.AD = AH.AO</w:t>
            </w:r>
          </w:p>
        </w:tc>
        <w:tc>
          <w:tcPr>
            <w:tcW w:w="879" w:type="dxa"/>
            <w:vMerge w:val="restart"/>
          </w:tcPr>
          <w:p w:rsidR="00A64E70" w:rsidRPr="00BD2DD0" w:rsidRDefault="00A64E70" w:rsidP="00D9338C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64E70" w:rsidRPr="00BD2DD0" w:rsidRDefault="00A64E70" w:rsidP="00D9338C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64E70" w:rsidRPr="00BD2DD0" w:rsidRDefault="00A64E70" w:rsidP="00DC4849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E16DB0" w:rsidRPr="00BD2DD0" w:rsidRDefault="00E16DB0" w:rsidP="00A64E70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E16DB0" w:rsidRPr="00BD2DD0" w:rsidRDefault="00E16DB0" w:rsidP="00A64E70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E16DB0" w:rsidRPr="00BD2DD0" w:rsidRDefault="00E16DB0" w:rsidP="00A64E70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E16DB0" w:rsidRPr="00BD2DD0" w:rsidRDefault="00E16DB0" w:rsidP="00A64E70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E16DB0" w:rsidRPr="00BD2DD0" w:rsidRDefault="00E16DB0" w:rsidP="00A64E70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E16DB0" w:rsidRPr="00BD2DD0" w:rsidRDefault="00E16DB0" w:rsidP="00A64E70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E16DB0" w:rsidRPr="00BD2DD0" w:rsidRDefault="00E16DB0" w:rsidP="00A64E70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A64E70" w:rsidRPr="00BD2DD0" w:rsidRDefault="00A64E70" w:rsidP="00D9338C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64E70" w:rsidRPr="00BD2DD0" w:rsidRDefault="00A64E70" w:rsidP="00D9338C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64E70" w:rsidRPr="00BD2DD0" w:rsidRDefault="00A64E70" w:rsidP="00D9338C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64E70" w:rsidRPr="00BD2DD0" w:rsidRDefault="00A64E70" w:rsidP="00D9338C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64E70" w:rsidRPr="00BD2DD0" w:rsidRDefault="00A64E70" w:rsidP="00D9338C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64E70" w:rsidRPr="00BD2DD0" w:rsidRDefault="00A64E70" w:rsidP="00D9338C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64E70" w:rsidRPr="00BD2DD0" w:rsidRDefault="00A64E70" w:rsidP="00D9338C">
            <w:pPr>
              <w:ind w:left="0"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BD2DD0" w:rsidRPr="00BD2DD0" w:rsidTr="00A64E70">
        <w:trPr>
          <w:trHeight w:val="1265"/>
        </w:trPr>
        <w:tc>
          <w:tcPr>
            <w:tcW w:w="1418" w:type="dxa"/>
            <w:vMerge/>
          </w:tcPr>
          <w:p w:rsidR="00A64E70" w:rsidRPr="00BD2DD0" w:rsidRDefault="00A64E70" w:rsidP="001C4ED6">
            <w:pPr>
              <w:spacing w:line="288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  <w:vMerge/>
          </w:tcPr>
          <w:p w:rsidR="00A64E70" w:rsidRPr="00BD2DD0" w:rsidRDefault="00A64E70" w:rsidP="002B73C3">
            <w:pPr>
              <w:spacing w:line="288" w:lineRule="auto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6891" w:type="dxa"/>
          </w:tcPr>
          <w:p w:rsidR="00A64E70" w:rsidRPr="00BD2DD0" w:rsidRDefault="00A64E70" w:rsidP="00A64E7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44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ACH </w:t>
            </w:r>
            <w:r w:rsidRPr="00BD2DD0">
              <w:rPr>
                <w:bCs/>
                <w:noProof/>
              </w:rPr>
              <w:drawing>
                <wp:inline distT="0" distB="0" distL="0" distR="0" wp14:anchorId="7C88703C" wp14:editId="194695BA">
                  <wp:extent cx="209550" cy="952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44"/>
            </w:r>
            <w:r w:rsidR="000967AC" w:rsidRPr="00BD2DD0">
              <w:rPr>
                <w:rFonts w:ascii="Times New Roman" w:hAnsi="Times New Roman"/>
                <w:noProof/>
                <w:sz w:val="28"/>
                <w:lang w:eastAsia="vi-VN"/>
              </w:rPr>
              <w:t>A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>O</w:t>
            </w:r>
            <w:r w:rsidR="000967AC" w:rsidRPr="00BD2DD0">
              <w:rPr>
                <w:rFonts w:ascii="Times New Roman" w:hAnsi="Times New Roman"/>
                <w:noProof/>
                <w:sz w:val="28"/>
                <w:lang w:eastAsia="vi-VN"/>
              </w:rPr>
              <w:t>D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(c.g.c)</w:t>
            </w:r>
          </w:p>
          <w:p w:rsidR="00A64E70" w:rsidRPr="00BD2DD0" w:rsidRDefault="00A64E70" w:rsidP="00A64E7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 xml:space="preserve"> </w:t>
            </w:r>
            <w:r w:rsidRPr="00BD2DD0">
              <w:rPr>
                <w:rFonts w:ascii="Times New Roman" w:hAnsi="Times New Roman"/>
                <w:noProof/>
                <w:position w:val="-4"/>
                <w:sz w:val="28"/>
                <w:lang w:eastAsia="vi-VN"/>
              </w:rPr>
              <w:object w:dxaOrig="1540" w:dyaOrig="400">
                <v:shape id="_x0000_i1045" type="#_x0000_t75" style="width:77.25pt;height:19.5pt" o:ole="">
                  <v:imagedata r:id="rId49" o:title=""/>
                </v:shape>
                <o:OLEObject Type="Embed" ProgID="Equation.DSMT4" ShapeID="_x0000_i1045" DrawAspect="Content" ObjectID="_1776326385" r:id="rId50"/>
              </w:object>
            </w:r>
          </w:p>
          <w:p w:rsidR="00A64E70" w:rsidRPr="00BD2DD0" w:rsidRDefault="00A64E70" w:rsidP="00A64E7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>Ta lại có OD</w:t>
            </w:r>
            <w:r w:rsidRPr="00BD2DD0">
              <w:rPr>
                <w:rFonts w:ascii="Times New Roman" w:hAnsi="Times New Roman"/>
                <w:noProof/>
                <w:sz w:val="28"/>
                <w:vertAlign w:val="superscript"/>
                <w:lang w:eastAsia="vi-VN"/>
              </w:rPr>
              <w:t>2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= OM</w:t>
            </w:r>
            <w:r w:rsidRPr="00BD2DD0">
              <w:rPr>
                <w:rFonts w:ascii="Times New Roman" w:hAnsi="Times New Roman"/>
                <w:noProof/>
                <w:sz w:val="28"/>
                <w:vertAlign w:val="superscript"/>
                <w:lang w:eastAsia="vi-VN"/>
              </w:rPr>
              <w:t>2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= OH.OA </w:t>
            </w:r>
          </w:p>
          <w:p w:rsidR="00A64E70" w:rsidRPr="00BD2DD0" w:rsidRDefault="00A64E70" w:rsidP="00A64E7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44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ADO </w:t>
            </w:r>
            <w:r w:rsidRPr="00BD2DD0">
              <w:rPr>
                <w:bCs/>
                <w:noProof/>
              </w:rPr>
              <w:drawing>
                <wp:inline distT="0" distB="0" distL="0" distR="0" wp14:anchorId="43EAB1A6" wp14:editId="1DAE062C">
                  <wp:extent cx="209550" cy="952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44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>DHO (c.g.c)</w:t>
            </w:r>
          </w:p>
          <w:p w:rsidR="00A64E70" w:rsidRPr="00BD2DD0" w:rsidRDefault="00A64E70" w:rsidP="00A64E7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 xml:space="preserve"> </w:t>
            </w:r>
            <w:r w:rsidRPr="00BD2DD0">
              <w:rPr>
                <w:rFonts w:ascii="Times New Roman" w:hAnsi="Times New Roman"/>
                <w:noProof/>
                <w:position w:val="-6"/>
                <w:sz w:val="28"/>
                <w:lang w:eastAsia="vi-VN"/>
              </w:rPr>
              <w:object w:dxaOrig="3440" w:dyaOrig="420">
                <v:shape id="_x0000_i1046" type="#_x0000_t75" style="width:172.5pt;height:20.25pt" o:ole="">
                  <v:imagedata r:id="rId51" o:title=""/>
                </v:shape>
                <o:OLEObject Type="Embed" ProgID="Equation.DSMT4" ShapeID="_x0000_i1046" DrawAspect="Content" ObjectID="_1776326386" r:id="rId52"/>
              </w:object>
            </w:r>
          </w:p>
          <w:p w:rsidR="00A64E70" w:rsidRPr="00BD2DD0" w:rsidRDefault="00A64E70" w:rsidP="00A64E7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Chứng minh tương tự ta có </w:t>
            </w:r>
            <w:r w:rsidRPr="00BD2DD0">
              <w:rPr>
                <w:rFonts w:ascii="Times New Roman" w:hAnsi="Times New Roman"/>
                <w:noProof/>
                <w:position w:val="-4"/>
                <w:sz w:val="28"/>
                <w:lang w:eastAsia="vi-VN"/>
              </w:rPr>
              <w:object w:dxaOrig="1520" w:dyaOrig="400">
                <v:shape id="_x0000_i1047" type="#_x0000_t75" style="width:76.5pt;height:19.5pt" o:ole="">
                  <v:imagedata r:id="rId53" o:title=""/>
                </v:shape>
                <o:OLEObject Type="Embed" ProgID="Equation.DSMT4" ShapeID="_x0000_i1047" DrawAspect="Content" ObjectID="_1776326387" r:id="rId54"/>
              </w:object>
            </w:r>
          </w:p>
          <w:p w:rsidR="00A64E70" w:rsidRPr="00BD2DD0" w:rsidRDefault="00A64E70" w:rsidP="00A64E7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Lại có </w:t>
            </w:r>
            <w:r w:rsidRPr="00BD2DD0">
              <w:rPr>
                <w:rFonts w:ascii="Times New Roman" w:hAnsi="Times New Roman"/>
                <w:noProof/>
                <w:position w:val="-4"/>
                <w:sz w:val="28"/>
                <w:lang w:eastAsia="vi-VN"/>
              </w:rPr>
              <w:object w:dxaOrig="1520" w:dyaOrig="400">
                <v:shape id="_x0000_i1048" type="#_x0000_t75" style="width:76.5pt;height:19.5pt" o:ole="">
                  <v:imagedata r:id="rId55" o:title=""/>
                </v:shape>
                <o:OLEObject Type="Embed" ProgID="Equation.DSMT4" ShapeID="_x0000_i1048" DrawAspect="Content" ObjectID="_1776326388" r:id="rId56"/>
              </w:objec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(2 góc đối đỉnh)</w:t>
            </w:r>
          </w:p>
          <w:p w:rsidR="00A64E70" w:rsidRPr="00BD2DD0" w:rsidRDefault="00A64E70" w:rsidP="00A64E7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</w:t>
            </w:r>
            <w:r w:rsidRPr="00BD2DD0">
              <w:rPr>
                <w:rFonts w:ascii="Times New Roman" w:hAnsi="Times New Roman"/>
                <w:noProof/>
                <w:position w:val="-4"/>
                <w:sz w:val="28"/>
                <w:lang w:eastAsia="vi-VN"/>
              </w:rPr>
              <w:object w:dxaOrig="1540" w:dyaOrig="400">
                <v:shape id="_x0000_i1049" type="#_x0000_t75" style="width:77.25pt;height:19.5pt" o:ole="">
                  <v:imagedata r:id="rId57" o:title=""/>
                </v:shape>
                <o:OLEObject Type="Embed" ProgID="Equation.DSMT4" ShapeID="_x0000_i1049" DrawAspect="Content" ObjectID="_1776326389" r:id="rId58"/>
              </w:object>
            </w:r>
          </w:p>
          <w:p w:rsidR="00A64E70" w:rsidRPr="00BD2DD0" w:rsidRDefault="00A64E70" w:rsidP="00A64E7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Có </w:t>
            </w:r>
            <w:r w:rsidRPr="00BD2DD0">
              <w:rPr>
                <w:rFonts w:ascii="Times New Roman" w:hAnsi="Times New Roman"/>
                <w:noProof/>
                <w:position w:val="-6"/>
                <w:sz w:val="28"/>
                <w:lang w:eastAsia="vi-VN"/>
              </w:rPr>
              <w:object w:dxaOrig="4860" w:dyaOrig="420">
                <v:shape id="_x0000_i1050" type="#_x0000_t75" style="width:243.75pt;height:20.25pt" o:ole="">
                  <v:imagedata r:id="rId59" o:title=""/>
                </v:shape>
                <o:OLEObject Type="Embed" ProgID="Equation.DSMT4" ShapeID="_x0000_i1050" DrawAspect="Content" ObjectID="_1776326390" r:id="rId60"/>
              </w:object>
            </w:r>
          </w:p>
          <w:p w:rsidR="00A64E70" w:rsidRPr="00BD2DD0" w:rsidRDefault="00A64E70" w:rsidP="00A64E70">
            <w:pPr>
              <w:spacing w:before="60"/>
              <w:rPr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Ba điểm E, H, D thẳng hàng.</w:t>
            </w:r>
          </w:p>
        </w:tc>
        <w:tc>
          <w:tcPr>
            <w:tcW w:w="879" w:type="dxa"/>
            <w:vMerge/>
          </w:tcPr>
          <w:p w:rsidR="00A64E70" w:rsidRPr="00BD2DD0" w:rsidRDefault="00A64E70" w:rsidP="00D9338C">
            <w:pPr>
              <w:jc w:val="center"/>
              <w:rPr>
                <w:sz w:val="28"/>
                <w:szCs w:val="28"/>
              </w:rPr>
            </w:pPr>
          </w:p>
        </w:tc>
      </w:tr>
      <w:tr w:rsidR="00BD2DD0" w:rsidRPr="00BD2DD0" w:rsidTr="00693EED">
        <w:trPr>
          <w:trHeight w:val="1630"/>
        </w:trPr>
        <w:tc>
          <w:tcPr>
            <w:tcW w:w="1418" w:type="dxa"/>
          </w:tcPr>
          <w:p w:rsidR="00837486" w:rsidRPr="00BD2DD0" w:rsidRDefault="00837486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793" w:type="dxa"/>
          </w:tcPr>
          <w:p w:rsidR="00837486" w:rsidRPr="00BD2DD0" w:rsidRDefault="00837486" w:rsidP="002B73C3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</w:p>
        </w:tc>
        <w:tc>
          <w:tcPr>
            <w:tcW w:w="6891" w:type="dxa"/>
            <w:vAlign w:val="center"/>
          </w:tcPr>
          <w:p w:rsidR="00676860" w:rsidRPr="00BD2DD0" w:rsidRDefault="00676860" w:rsidP="00257F91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Ta có </w:t>
            </w:r>
            <w:r w:rsidRPr="00BD2DD0">
              <w:rPr>
                <w:rFonts w:ascii="Times New Roman" w:hAnsi="Times New Roman"/>
                <w:noProof/>
                <w:position w:val="-6"/>
                <w:sz w:val="28"/>
                <w:lang w:eastAsia="vi-VN"/>
              </w:rPr>
              <w:object w:dxaOrig="3500" w:dyaOrig="420">
                <v:shape id="_x0000_i1051" type="#_x0000_t75" style="width:175.5pt;height:20.25pt" o:ole="">
                  <v:imagedata r:id="rId61" o:title=""/>
                </v:shape>
                <o:OLEObject Type="Embed" ProgID="Equation.DSMT4" ShapeID="_x0000_i1051" DrawAspect="Content" ObjectID="_1776326391" r:id="rId62"/>
              </w:object>
            </w:r>
          </w:p>
          <w:p w:rsidR="00257F91" w:rsidRPr="00BD2DD0" w:rsidRDefault="00676860" w:rsidP="00257F91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</w:t>
            </w:r>
            <w:r w:rsidR="00257F91" w:rsidRPr="00BD2DD0">
              <w:rPr>
                <w:rFonts w:ascii="Times New Roman" w:hAnsi="Times New Roman"/>
                <w:noProof/>
                <w:sz w:val="28"/>
                <w:lang w:eastAsia="vi-VN"/>
              </w:rPr>
              <w:t>HM là tia phân giác của góc CHD</w:t>
            </w:r>
          </w:p>
          <w:p w:rsidR="00676860" w:rsidRPr="00BD2DD0" w:rsidRDefault="00676860" w:rsidP="00676860">
            <w:pPr>
              <w:spacing w:before="60"/>
              <w:rPr>
                <w:rFonts w:ascii="Times New Roman" w:hAnsi="Times New Roman"/>
                <w:noProof/>
                <w:sz w:val="28"/>
                <w:lang w:val="fr-FR"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 xml:space="preserve">Có HM </w:t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sym w:font="Symbol" w:char="F05E"/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 xml:space="preserve"> HA </w:t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 xml:space="preserve"> HA là phân giác ngoài tại H của </w:t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sym w:font="Symbol" w:char="F044"/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>CHD</w:t>
            </w:r>
          </w:p>
          <w:p w:rsidR="00676860" w:rsidRPr="00BD2DD0" w:rsidRDefault="00676860" w:rsidP="0067686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 xml:space="preserve"> </w:t>
            </w:r>
            <w:r w:rsidR="00736029" w:rsidRPr="00BD2DD0">
              <w:rPr>
                <w:rFonts w:ascii="Times New Roman" w:hAnsi="Times New Roman"/>
                <w:noProof/>
                <w:position w:val="-26"/>
                <w:sz w:val="28"/>
                <w:lang w:eastAsia="vi-VN"/>
              </w:rPr>
              <w:object w:dxaOrig="2740" w:dyaOrig="720">
                <v:shape id="_x0000_i1052" type="#_x0000_t75" style="width:136.5pt;height:35.25pt" o:ole="">
                  <v:imagedata r:id="rId63" o:title=""/>
                </v:shape>
                <o:OLEObject Type="Embed" ProgID="Equation.DSMT4" ShapeID="_x0000_i1052" DrawAspect="Content" ObjectID="_1776326392" r:id="rId64"/>
              </w:objec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 (1)</w:t>
            </w:r>
          </w:p>
          <w:p w:rsidR="00676860" w:rsidRPr="00BD2DD0" w:rsidRDefault="00D86839" w:rsidP="00676860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Tứ giác CKND nội tiếp 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</w:t>
            </w:r>
            <w:r w:rsidRPr="00BD2DD0">
              <w:rPr>
                <w:rFonts w:ascii="Times New Roman" w:hAnsi="Times New Roman"/>
                <w:noProof/>
                <w:position w:val="-4"/>
                <w:sz w:val="28"/>
                <w:lang w:eastAsia="vi-VN"/>
              </w:rPr>
              <w:object w:dxaOrig="1560" w:dyaOrig="400">
                <v:shape id="_x0000_i1053" type="#_x0000_t75" style="width:78pt;height:19.5pt" o:ole="">
                  <v:imagedata r:id="rId65" o:title=""/>
                </v:shape>
                <o:OLEObject Type="Embed" ProgID="Equation.DSMT4" ShapeID="_x0000_i1053" DrawAspect="Content" ObjectID="_1776326393" r:id="rId66"/>
              </w:object>
            </w:r>
          </w:p>
          <w:p w:rsidR="00D86839" w:rsidRPr="00BD2DD0" w:rsidRDefault="00D86839" w:rsidP="00D86839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Mà </w:t>
            </w:r>
            <w:r w:rsidR="00736029" w:rsidRPr="00BD2DD0">
              <w:rPr>
                <w:rFonts w:ascii="Times New Roman" w:hAnsi="Times New Roman"/>
                <w:noProof/>
                <w:position w:val="-26"/>
                <w:sz w:val="28"/>
                <w:lang w:eastAsia="vi-VN"/>
              </w:rPr>
              <w:object w:dxaOrig="1780" w:dyaOrig="720">
                <v:shape id="_x0000_i1054" type="#_x0000_t75" style="width:89.25pt;height:35.25pt" o:ole="">
                  <v:imagedata r:id="rId67" o:title=""/>
                </v:shape>
                <o:OLEObject Type="Embed" ProgID="Equation.DSMT4" ShapeID="_x0000_i1054" DrawAspect="Content" ObjectID="_1776326394" r:id="rId68"/>
              </w:objec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(Cùng chắn cung K</w:t>
            </w:r>
            <w:r w:rsidR="00736029" w:rsidRPr="00BD2DD0">
              <w:rPr>
                <w:rFonts w:ascii="Times New Roman" w:hAnsi="Times New Roman"/>
                <w:noProof/>
                <w:sz w:val="28"/>
                <w:lang w:eastAsia="vi-VN"/>
              </w:rPr>
              <w:t>C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>D)</w:t>
            </w:r>
          </w:p>
          <w:p w:rsidR="00D86839" w:rsidRPr="00BD2DD0" w:rsidRDefault="00736029" w:rsidP="00D86839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    </w:t>
            </w:r>
            <w:r w:rsidRPr="00BD2DD0">
              <w:rPr>
                <w:rFonts w:ascii="Times New Roman" w:hAnsi="Times New Roman"/>
                <w:noProof/>
                <w:position w:val="-4"/>
                <w:sz w:val="28"/>
                <w:lang w:eastAsia="vi-VN"/>
              </w:rPr>
              <w:object w:dxaOrig="1560" w:dyaOrig="400">
                <v:shape id="_x0000_i1055" type="#_x0000_t75" style="width:78pt;height:19.5pt" o:ole="">
                  <v:imagedata r:id="rId69" o:title=""/>
                </v:shape>
                <o:OLEObject Type="Embed" ProgID="Equation.DSMT4" ShapeID="_x0000_i1055" DrawAspect="Content" ObjectID="_1776326395" r:id="rId70"/>
              </w:object>
            </w:r>
            <w:r w:rsidR="00D86839" w:rsidRPr="00BD2DD0">
              <w:rPr>
                <w:rFonts w:ascii="Times New Roman" w:hAnsi="Times New Roman"/>
                <w:noProof/>
                <w:sz w:val="28"/>
                <w:lang w:eastAsia="vi-VN"/>
              </w:rPr>
              <w:t>(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vì </w:t>
            </w:r>
            <w:r w:rsidR="00D86839"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44"/>
            </w:r>
            <w:r w:rsidR="00D86839"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ACH </w:t>
            </w:r>
            <w:r w:rsidR="00D86839" w:rsidRPr="00BD2DD0">
              <w:rPr>
                <w:bCs/>
                <w:noProof/>
              </w:rPr>
              <w:drawing>
                <wp:inline distT="0" distB="0" distL="0" distR="0" wp14:anchorId="382F89CC" wp14:editId="12C61959">
                  <wp:extent cx="209550" cy="952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86839"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44"/>
            </w:r>
            <w:r w:rsidR="00D86839" w:rsidRPr="00BD2DD0">
              <w:rPr>
                <w:rFonts w:ascii="Times New Roman" w:hAnsi="Times New Roman"/>
                <w:noProof/>
                <w:sz w:val="28"/>
                <w:lang w:eastAsia="vi-VN"/>
              </w:rPr>
              <w:t>ADO)</w:t>
            </w:r>
          </w:p>
          <w:p w:rsidR="00D86839" w:rsidRPr="00BD2DD0" w:rsidRDefault="00736029" w:rsidP="00676860">
            <w:pPr>
              <w:spacing w:before="60"/>
              <w:rPr>
                <w:rFonts w:ascii="Times New Roman" w:hAnsi="Times New Roman"/>
                <w:noProof/>
                <w:sz w:val="28"/>
                <w:lang w:val="fr-FR"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 xml:space="preserve"> </w:t>
            </w:r>
            <w:r w:rsidRPr="00BD2DD0">
              <w:rPr>
                <w:rFonts w:ascii="Times New Roman" w:hAnsi="Times New Roman"/>
                <w:noProof/>
                <w:position w:val="-4"/>
                <w:sz w:val="28"/>
                <w:lang w:eastAsia="vi-VN"/>
              </w:rPr>
              <w:object w:dxaOrig="1540" w:dyaOrig="400">
                <v:shape id="_x0000_i1056" type="#_x0000_t75" style="width:77.25pt;height:19.5pt" o:ole="">
                  <v:imagedata r:id="rId71" o:title=""/>
                </v:shape>
                <o:OLEObject Type="Embed" ProgID="Equation.DSMT4" ShapeID="_x0000_i1056" DrawAspect="Content" ObjectID="_1776326396" r:id="rId72"/>
              </w:object>
            </w:r>
          </w:p>
          <w:p w:rsidR="004F147A" w:rsidRPr="00BD2DD0" w:rsidRDefault="004F147A" w:rsidP="004F147A">
            <w:pPr>
              <w:spacing w:before="60"/>
              <w:rPr>
                <w:rFonts w:ascii="Times New Roman" w:hAnsi="Times New Roman"/>
                <w:noProof/>
                <w:sz w:val="28"/>
                <w:lang w:val="fr-FR"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sym w:font="Symbol" w:char="F0DE"/>
            </w:r>
            <w:r w:rsidR="00736029"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 xml:space="preserve"> CK là tia phân giác của góc AC</w:t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>H</w:t>
            </w:r>
          </w:p>
          <w:p w:rsidR="00736029" w:rsidRPr="00BD2DD0" w:rsidRDefault="00736029" w:rsidP="00736029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val="fr-FR" w:eastAsia="vi-VN"/>
              </w:rPr>
              <w:t xml:space="preserve"> </w:t>
            </w:r>
            <w:r w:rsidRPr="00BD2DD0">
              <w:rPr>
                <w:rFonts w:ascii="Times New Roman" w:hAnsi="Times New Roman"/>
                <w:noProof/>
                <w:position w:val="-26"/>
                <w:sz w:val="28"/>
                <w:lang w:eastAsia="vi-VN"/>
              </w:rPr>
              <w:object w:dxaOrig="1260" w:dyaOrig="720">
                <v:shape id="_x0000_i1057" type="#_x0000_t75" style="width:63pt;height:35.25pt" o:ole="">
                  <v:imagedata r:id="rId73" o:title=""/>
                </v:shape>
                <o:OLEObject Type="Embed" ProgID="Equation.DSMT4" ShapeID="_x0000_i1057" DrawAspect="Content" ObjectID="_1776326397" r:id="rId74"/>
              </w:objec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 (2)</w:t>
            </w:r>
          </w:p>
          <w:p w:rsidR="00837486" w:rsidRPr="00BD2DD0" w:rsidRDefault="00736029" w:rsidP="00736029">
            <w:pPr>
              <w:spacing w:before="60"/>
              <w:rPr>
                <w:rFonts w:ascii="Times New Roman" w:hAnsi="Times New Roman"/>
                <w:noProof/>
                <w:sz w:val="28"/>
                <w:lang w:eastAsia="vi-VN"/>
              </w:rPr>
            </w:pP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Từ (1) và (2) </w:t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sym w:font="Symbol" w:char="F0DE"/>
            </w:r>
            <w:r w:rsidRPr="00BD2DD0">
              <w:rPr>
                <w:rFonts w:ascii="Times New Roman" w:hAnsi="Times New Roman"/>
                <w:noProof/>
                <w:sz w:val="28"/>
                <w:lang w:eastAsia="vi-VN"/>
              </w:rPr>
              <w:t xml:space="preserve"> </w:t>
            </w:r>
            <w:r w:rsidRPr="00BD2DD0">
              <w:rPr>
                <w:rFonts w:ascii="Times New Roman" w:hAnsi="Times New Roman"/>
                <w:noProof/>
                <w:position w:val="-26"/>
                <w:sz w:val="28"/>
                <w:lang w:eastAsia="vi-VN"/>
              </w:rPr>
              <w:object w:dxaOrig="1200" w:dyaOrig="720">
                <v:shape id="_x0000_i1058" type="#_x0000_t75" style="width:60pt;height:35.25pt" o:ole="">
                  <v:imagedata r:id="rId75" o:title=""/>
                </v:shape>
                <o:OLEObject Type="Embed" ProgID="Equation.DSMT4" ShapeID="_x0000_i1058" DrawAspect="Content" ObjectID="_1776326398" r:id="rId76"/>
              </w:object>
            </w:r>
          </w:p>
        </w:tc>
        <w:tc>
          <w:tcPr>
            <w:tcW w:w="879" w:type="dxa"/>
            <w:vAlign w:val="center"/>
          </w:tcPr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7486" w:rsidRPr="00BD2DD0" w:rsidRDefault="00837486" w:rsidP="00837486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837486" w:rsidRPr="00BD2DD0" w:rsidRDefault="00837486" w:rsidP="00837486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BD2DD0" w:rsidRPr="00BD2DD0" w:rsidTr="003B2852">
        <w:tc>
          <w:tcPr>
            <w:tcW w:w="1418" w:type="dxa"/>
          </w:tcPr>
          <w:p w:rsidR="00D9338C" w:rsidRPr="00BD2DD0" w:rsidRDefault="00D9338C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Câu 5</w:t>
            </w:r>
          </w:p>
          <w:p w:rsidR="00837486" w:rsidRPr="00BD2DD0" w:rsidRDefault="00D9338C" w:rsidP="001C4ED6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D2DD0">
              <w:rPr>
                <w:rFonts w:ascii="Times New Roman" w:hAnsi="Times New Roman"/>
                <w:b/>
                <w:bCs/>
                <w:sz w:val="28"/>
                <w:szCs w:val="28"/>
              </w:rPr>
              <w:t>(0,5điểm)</w:t>
            </w:r>
          </w:p>
        </w:tc>
        <w:tc>
          <w:tcPr>
            <w:tcW w:w="793" w:type="dxa"/>
          </w:tcPr>
          <w:p w:rsidR="00837486" w:rsidRPr="00BD2DD0" w:rsidRDefault="00837486" w:rsidP="002B73C3">
            <w:pPr>
              <w:spacing w:line="288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891" w:type="dxa"/>
          </w:tcPr>
          <w:p w:rsidR="003B2852" w:rsidRPr="00BD2DD0" w:rsidRDefault="003B2852" w:rsidP="003B2852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Từ </w:t>
            </w:r>
            <w:r w:rsidRPr="00BD2DD0">
              <w:rPr>
                <w:rFonts w:ascii="Times New Roman" w:hAnsi="Times New Roman"/>
                <w:position w:val="-28"/>
                <w:sz w:val="28"/>
                <w:szCs w:val="28"/>
              </w:rPr>
              <w:object w:dxaOrig="3640" w:dyaOrig="660">
                <v:shape id="_x0000_i1059" type="#_x0000_t75" style="width:182.25pt;height:33pt" o:ole="">
                  <v:imagedata r:id="rId77" o:title=""/>
                </v:shape>
                <o:OLEObject Type="Embed" ProgID="Equation.DSMT4" ShapeID="_x0000_i1059" DrawAspect="Content" ObjectID="_1776326399" r:id="rId78"/>
              </w:object>
            </w:r>
          </w:p>
          <w:p w:rsidR="003B2852" w:rsidRPr="00BD2DD0" w:rsidRDefault="003B2852" w:rsidP="003B2852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Đặt </w:t>
            </w:r>
            <w:r w:rsidRPr="00BD2DD0">
              <w:rPr>
                <w:rFonts w:ascii="Times New Roman" w:hAnsi="Times New Roman"/>
                <w:position w:val="-24"/>
                <w:sz w:val="28"/>
                <w:szCs w:val="28"/>
              </w:rPr>
              <w:object w:dxaOrig="2000" w:dyaOrig="620">
                <v:shape id="_x0000_i1060" type="#_x0000_t75" style="width:99.75pt;height:30.75pt" o:ole="">
                  <v:imagedata r:id="rId79" o:title=""/>
                </v:shape>
                <o:OLEObject Type="Embed" ProgID="Equation.DSMT4" ShapeID="_x0000_i1060" DrawAspect="Content" ObjectID="_1776326400" r:id="rId80"/>
              </w:object>
            </w:r>
            <w:r w:rsidRPr="00BD2DD0">
              <w:rPr>
                <w:rFonts w:ascii="Times New Roman" w:hAnsi="Times New Roman"/>
                <w:sz w:val="28"/>
                <w:szCs w:val="28"/>
              </w:rPr>
              <w:t xml:space="preserve"> ta được </w:t>
            </w:r>
            <w:r w:rsidRPr="00BD2DD0">
              <w:rPr>
                <w:rFonts w:ascii="Times New Roman" w:hAnsi="Times New Roman"/>
                <w:position w:val="-6"/>
                <w:sz w:val="28"/>
                <w:szCs w:val="28"/>
              </w:rPr>
              <w:object w:dxaOrig="1780" w:dyaOrig="279">
                <v:shape id="_x0000_i1061" type="#_x0000_t75" style="width:89.25pt;height:14.25pt" o:ole="">
                  <v:imagedata r:id="rId81" o:title=""/>
                </v:shape>
                <o:OLEObject Type="Embed" ProgID="Equation.DSMT4" ShapeID="_x0000_i1061" DrawAspect="Content" ObjectID="_1776326401" r:id="rId82"/>
              </w:object>
            </w:r>
          </w:p>
          <w:p w:rsidR="003B2852" w:rsidRPr="00BD2DD0" w:rsidRDefault="003B2852" w:rsidP="003B2852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Biểu thức M trở thành </w:t>
            </w:r>
            <w:r w:rsidRPr="00BD2DD0">
              <w:rPr>
                <w:rFonts w:ascii="Times New Roman" w:hAnsi="Times New Roman"/>
                <w:position w:val="-30"/>
                <w:sz w:val="28"/>
                <w:szCs w:val="28"/>
              </w:rPr>
              <w:object w:dxaOrig="3700" w:dyaOrig="680">
                <v:shape id="_x0000_i1062" type="#_x0000_t75" style="width:185.25pt;height:33.75pt" o:ole="">
                  <v:imagedata r:id="rId83" o:title=""/>
                </v:shape>
                <o:OLEObject Type="Embed" ProgID="Equation.DSMT4" ShapeID="_x0000_i1062" DrawAspect="Content" ObjectID="_1776326402" r:id="rId84"/>
              </w:object>
            </w:r>
          </w:p>
          <w:p w:rsidR="00837486" w:rsidRPr="00BD2DD0" w:rsidRDefault="00837486" w:rsidP="003B2852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D2D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Sử dụng giả thiết </w:t>
            </w:r>
            <w:r w:rsidRPr="00BD2DD0">
              <w:rPr>
                <w:rFonts w:ascii="Times New Roman" w:hAnsi="Times New Roman"/>
                <w:position w:val="-6"/>
                <w:sz w:val="28"/>
                <w:szCs w:val="28"/>
              </w:rPr>
              <w:object w:dxaOrig="1960" w:dyaOrig="300">
                <v:shape id="_x0000_i1063" type="#_x0000_t75" style="width:98.25pt;height:15pt" o:ole="">
                  <v:imagedata r:id="rId85" o:title=""/>
                </v:shape>
                <o:OLEObject Type="Embed" ProgID="Equation.DSMT4" ShapeID="_x0000_i1063" DrawAspect="Content" ObjectID="_1776326403" r:id="rId86"/>
              </w:object>
            </w:r>
            <w:r w:rsidRPr="00BD2D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và áp dụng bất đẳng thức Cô-si, ta có:</w:t>
            </w:r>
          </w:p>
          <w:p w:rsidR="00837486" w:rsidRPr="00BD2DD0" w:rsidRDefault="00837486" w:rsidP="003B2852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position w:val="-40"/>
                <w:sz w:val="28"/>
                <w:szCs w:val="28"/>
              </w:rPr>
              <w:object w:dxaOrig="5679" w:dyaOrig="920">
                <v:shape id="_x0000_i1064" type="#_x0000_t75" style="width:284.25pt;height:45.75pt" o:ole="">
                  <v:imagedata r:id="rId87" o:title=""/>
                </v:shape>
                <o:OLEObject Type="Embed" ProgID="Equation.DSMT4" ShapeID="_x0000_i1064" DrawAspect="Content" ObjectID="_1776326404" r:id="rId88"/>
              </w:object>
            </w:r>
          </w:p>
          <w:p w:rsidR="00837486" w:rsidRPr="00BD2DD0" w:rsidRDefault="00837486" w:rsidP="003B2852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Tương tự: </w:t>
            </w:r>
            <w:r w:rsidRPr="00BD2DD0">
              <w:rPr>
                <w:rFonts w:ascii="Times New Roman" w:hAnsi="Times New Roman"/>
                <w:position w:val="-8"/>
                <w:sz w:val="28"/>
                <w:szCs w:val="28"/>
              </w:rPr>
              <w:object w:dxaOrig="2620" w:dyaOrig="420">
                <v:shape id="_x0000_i1065" type="#_x0000_t75" style="width:131.25pt;height:21pt" o:ole="">
                  <v:imagedata r:id="rId89" o:title=""/>
                </v:shape>
                <o:OLEObject Type="Embed" ProgID="Equation.DSMT4" ShapeID="_x0000_i1065" DrawAspect="Content" ObjectID="_1776326405" r:id="rId90"/>
              </w:object>
            </w:r>
          </w:p>
          <w:p w:rsidR="00837486" w:rsidRPr="00BD2DD0" w:rsidRDefault="00837486" w:rsidP="003B2852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position w:val="-52"/>
                <w:sz w:val="28"/>
                <w:szCs w:val="28"/>
              </w:rPr>
              <w:object w:dxaOrig="5620" w:dyaOrig="1160">
                <v:shape id="_x0000_i1066" type="#_x0000_t75" style="width:281.25pt;height:57.75pt" o:ole="">
                  <v:imagedata r:id="rId91" o:title=""/>
                </v:shape>
                <o:OLEObject Type="Embed" ProgID="Equation.DSMT4" ShapeID="_x0000_i1066" DrawAspect="Content" ObjectID="_1776326406" r:id="rId92"/>
              </w:object>
            </w:r>
          </w:p>
          <w:p w:rsidR="00837486" w:rsidRPr="00BD2DD0" w:rsidRDefault="00837486" w:rsidP="003B2852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 xml:space="preserve">Do đó: </w:t>
            </w:r>
          </w:p>
          <w:p w:rsidR="00837486" w:rsidRPr="00BD2DD0" w:rsidRDefault="001C32C2" w:rsidP="003B2852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position w:val="-130"/>
                <w:sz w:val="28"/>
                <w:szCs w:val="28"/>
              </w:rPr>
              <w:object w:dxaOrig="7160" w:dyaOrig="2200">
                <v:shape id="_x0000_i1067" type="#_x0000_t75" style="width:335.25pt;height:102.75pt" o:ole="">
                  <v:imagedata r:id="rId93" o:title=""/>
                </v:shape>
                <o:OLEObject Type="Embed" ProgID="Equation.DSMT4" ShapeID="_x0000_i1067" DrawAspect="Content" ObjectID="_1776326407" r:id="rId94"/>
              </w:object>
            </w:r>
          </w:p>
          <w:p w:rsidR="00837486" w:rsidRPr="00BD2DD0" w:rsidRDefault="00837486" w:rsidP="003B2852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D2D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ấu “=” xảy ra </w:t>
            </w:r>
          </w:p>
          <w:p w:rsidR="00837486" w:rsidRPr="00BD2DD0" w:rsidRDefault="001C32C2" w:rsidP="003B2852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D2DD0">
              <w:rPr>
                <w:rFonts w:ascii="Times New Roman" w:hAnsi="Times New Roman"/>
                <w:position w:val="-52"/>
                <w:sz w:val="28"/>
                <w:szCs w:val="28"/>
                <w:lang w:val="pt-BR"/>
              </w:rPr>
              <w:object w:dxaOrig="5980" w:dyaOrig="1180">
                <v:shape id="_x0000_i1068" type="#_x0000_t75" style="width:299.25pt;height:59.25pt" o:ole="">
                  <v:imagedata r:id="rId95" o:title=""/>
                </v:shape>
                <o:OLEObject Type="Embed" ProgID="Equation.DSMT4" ShapeID="_x0000_i1068" DrawAspect="Content" ObjectID="_1776326408" r:id="rId96"/>
              </w:object>
            </w:r>
          </w:p>
          <w:p w:rsidR="00837486" w:rsidRPr="00BD2DD0" w:rsidRDefault="00837486" w:rsidP="001C32C2">
            <w:pPr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  <w:lang w:val="pt-BR"/>
              </w:rPr>
              <w:t>Vậy</w:t>
            </w:r>
            <w:r w:rsidR="001C32C2" w:rsidRPr="00BD2D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GTNN của M = 4 </w:t>
            </w:r>
            <w:r w:rsidRPr="00BD2D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khi </w:t>
            </w:r>
            <w:r w:rsidR="001C32C2" w:rsidRPr="00BD2DD0">
              <w:rPr>
                <w:rFonts w:ascii="Times New Roman" w:hAnsi="Times New Roman"/>
                <w:position w:val="-26"/>
                <w:sz w:val="28"/>
                <w:szCs w:val="28"/>
                <w:lang w:val="pt-BR"/>
              </w:rPr>
              <w:object w:dxaOrig="1719" w:dyaOrig="680">
                <v:shape id="_x0000_i1069" type="#_x0000_t75" style="width:86.25pt;height:34.5pt" o:ole="">
                  <v:imagedata r:id="rId97" o:title=""/>
                </v:shape>
                <o:OLEObject Type="Embed" ProgID="Equation.DSMT4" ShapeID="_x0000_i1069" DrawAspect="Content" ObjectID="_1776326409" r:id="rId98"/>
              </w:object>
            </w:r>
            <w:r w:rsidRPr="00BD2DD0"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</w:tc>
        <w:tc>
          <w:tcPr>
            <w:tcW w:w="879" w:type="dxa"/>
            <w:vAlign w:val="center"/>
          </w:tcPr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9338C" w:rsidRPr="00BD2DD0" w:rsidRDefault="00D9338C" w:rsidP="00D9338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37486" w:rsidRPr="00BD2DD0" w:rsidRDefault="00D9338C" w:rsidP="00D9338C">
            <w:pPr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BD2DD0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:rsidR="00167E75" w:rsidRPr="00BD2DD0" w:rsidRDefault="00167E75" w:rsidP="00167E75">
      <w:pPr>
        <w:spacing w:line="288" w:lineRule="auto"/>
        <w:rPr>
          <w:b/>
          <w:bCs/>
          <w:sz w:val="28"/>
          <w:szCs w:val="28"/>
        </w:rPr>
      </w:pPr>
    </w:p>
    <w:p w:rsidR="00167E75" w:rsidRPr="00BD2DD0" w:rsidRDefault="00167E75" w:rsidP="00167E75">
      <w:pPr>
        <w:spacing w:line="288" w:lineRule="auto"/>
        <w:rPr>
          <w:i/>
          <w:iCs/>
          <w:sz w:val="28"/>
          <w:szCs w:val="28"/>
        </w:rPr>
      </w:pPr>
      <w:r w:rsidRPr="00BD2DD0">
        <w:rPr>
          <w:i/>
          <w:iCs/>
          <w:sz w:val="28"/>
          <w:szCs w:val="28"/>
        </w:rPr>
        <w:t>Lưu ý: - Điểm toàn bài làm tròn đến 0,25</w:t>
      </w:r>
    </w:p>
    <w:p w:rsidR="00167E75" w:rsidRPr="00BD2DD0" w:rsidRDefault="00E46DB8" w:rsidP="00E46DB8">
      <w:pPr>
        <w:pStyle w:val="ListParagraph"/>
        <w:spacing w:after="0" w:line="288" w:lineRule="auto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BD2DD0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- </w:t>
      </w:r>
      <w:r w:rsidR="00167E75" w:rsidRPr="00BD2DD0">
        <w:rPr>
          <w:rFonts w:ascii="Times New Roman" w:eastAsia="Times New Roman" w:hAnsi="Times New Roman" w:cs="Times New Roman"/>
          <w:i/>
          <w:iCs/>
          <w:sz w:val="28"/>
          <w:szCs w:val="28"/>
        </w:rPr>
        <w:t>Vẽ hình sai</w:t>
      </w:r>
      <w:r w:rsidRPr="00BD2DD0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hoặc không vẽ hình</w:t>
      </w:r>
      <w:r w:rsidR="00167E75" w:rsidRPr="00BD2DD0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không chấm điểm bài hình</w:t>
      </w:r>
      <w:r w:rsidRPr="00BD2DD0">
        <w:rPr>
          <w:rFonts w:ascii="Times New Roman" w:eastAsia="Times New Roman" w:hAnsi="Times New Roman" w:cs="Times New Roman"/>
          <w:i/>
          <w:iCs/>
          <w:sz w:val="28"/>
          <w:szCs w:val="28"/>
        </w:rPr>
        <w:t>.</w:t>
      </w:r>
    </w:p>
    <w:p w:rsidR="00167E75" w:rsidRPr="00BD2DD0" w:rsidRDefault="00E46DB8" w:rsidP="00E46DB8">
      <w:pPr>
        <w:pStyle w:val="ListParagraph"/>
        <w:spacing w:after="0" w:line="288" w:lineRule="auto"/>
        <w:rPr>
          <w:rFonts w:ascii="Times New Roman" w:eastAsia="Times New Roman" w:hAnsi="Times New Roman" w:cs="Times New Roman"/>
          <w:i/>
          <w:iCs/>
          <w:sz w:val="28"/>
          <w:szCs w:val="28"/>
        </w:rPr>
      </w:pPr>
      <w:r w:rsidRPr="00BD2DD0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- </w:t>
      </w:r>
      <w:r w:rsidR="00167E75" w:rsidRPr="00BD2DD0">
        <w:rPr>
          <w:rFonts w:ascii="Times New Roman" w:eastAsia="Times New Roman" w:hAnsi="Times New Roman" w:cs="Times New Roman"/>
          <w:i/>
          <w:iCs/>
          <w:sz w:val="28"/>
          <w:szCs w:val="28"/>
        </w:rPr>
        <w:t>Học sinh làm cách khác đúng vẫn cho điểm tối đa.</w:t>
      </w:r>
    </w:p>
    <w:p w:rsidR="00167E75" w:rsidRPr="00BD2DD0" w:rsidRDefault="00167E75" w:rsidP="00167E75">
      <w:pPr>
        <w:spacing w:line="288" w:lineRule="auto"/>
        <w:rPr>
          <w:b/>
          <w:bCs/>
          <w:sz w:val="28"/>
          <w:szCs w:val="28"/>
        </w:rPr>
      </w:pPr>
    </w:p>
    <w:p w:rsidR="00167E75" w:rsidRPr="00BD2DD0" w:rsidRDefault="00167E75" w:rsidP="00536407">
      <w:pPr>
        <w:ind w:left="-90" w:right="144"/>
        <w:rPr>
          <w:sz w:val="28"/>
          <w:szCs w:val="28"/>
        </w:rPr>
      </w:pPr>
    </w:p>
    <w:sectPr w:rsidR="00167E75" w:rsidRPr="00BD2DD0" w:rsidSect="00E964DE">
      <w:pgSz w:w="11907" w:h="16840" w:code="9"/>
      <w:pgMar w:top="1134" w:right="1134" w:bottom="851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74C8" w:rsidRDefault="00F774C8" w:rsidP="00DE139E">
      <w:r>
        <w:separator/>
      </w:r>
    </w:p>
  </w:endnote>
  <w:endnote w:type="continuationSeparator" w:id="0">
    <w:p w:rsidR="00F774C8" w:rsidRDefault="00F774C8" w:rsidP="00DE13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CenturySchoolbookL">
    <w:altName w:val="Times New Roman"/>
    <w:panose1 w:val="00000000000000000000"/>
    <w:charset w:val="00"/>
    <w:family w:val="roman"/>
    <w:notTrueType/>
    <w:pitch w:val="default"/>
  </w:font>
  <w:font w:name="CenturySchL-Roma">
    <w:altName w:val="Times New Roman"/>
    <w:panose1 w:val="00000000000000000000"/>
    <w:charset w:val="00"/>
    <w:family w:val="roman"/>
    <w:notTrueType/>
    <w:pitch w:val="default"/>
  </w:font>
  <w:font w:name="CenturySchL-Ital">
    <w:altName w:val="Times New Roman"/>
    <w:panose1 w:val="00000000000000000000"/>
    <w:charset w:val="00"/>
    <w:family w:val="roman"/>
    <w:notTrueType/>
    <w:pitch w:val="default"/>
  </w:font>
  <w:font w:name="Fourier-Math-Letters-Italic">
    <w:altName w:val="Times New Roman"/>
    <w:panose1 w:val="00000000000000000000"/>
    <w:charset w:val="00"/>
    <w:family w:val="roman"/>
    <w:notTrueType/>
    <w:pitch w:val="default"/>
  </w:font>
  <w:font w:name="Fourier-Math-Symbols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74C8" w:rsidRDefault="00F774C8" w:rsidP="00DE139E">
      <w:r>
        <w:separator/>
      </w:r>
    </w:p>
  </w:footnote>
  <w:footnote w:type="continuationSeparator" w:id="0">
    <w:p w:rsidR="00F774C8" w:rsidRDefault="00F774C8" w:rsidP="00DE13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5F4D58"/>
    <w:multiLevelType w:val="hybridMultilevel"/>
    <w:tmpl w:val="549EB87C"/>
    <w:lvl w:ilvl="0" w:tplc="F0E41CAA">
      <w:start w:val="1"/>
      <w:numFmt w:val="lowerLetter"/>
      <w:pStyle w:val="MTDisplayEquation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B826AC"/>
    <w:multiLevelType w:val="hybridMultilevel"/>
    <w:tmpl w:val="DBCCAD74"/>
    <w:lvl w:ilvl="0" w:tplc="06FAE774">
      <w:start w:val="2"/>
      <w:numFmt w:val="lowerLetter"/>
      <w:lvlText w:val="%1)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" w15:restartNumberingAfterBreak="0">
    <w:nsid w:val="63D82E0A"/>
    <w:multiLevelType w:val="hybridMultilevel"/>
    <w:tmpl w:val="C76AB230"/>
    <w:lvl w:ilvl="0" w:tplc="9A1E036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DFF"/>
    <w:rsid w:val="000055EE"/>
    <w:rsid w:val="00006577"/>
    <w:rsid w:val="0001631A"/>
    <w:rsid w:val="0002526C"/>
    <w:rsid w:val="0002695D"/>
    <w:rsid w:val="000603D9"/>
    <w:rsid w:val="00080480"/>
    <w:rsid w:val="000853D7"/>
    <w:rsid w:val="000967AC"/>
    <w:rsid w:val="000C1846"/>
    <w:rsid w:val="000C4AF9"/>
    <w:rsid w:val="000C58EA"/>
    <w:rsid w:val="000C5FBA"/>
    <w:rsid w:val="000C6B60"/>
    <w:rsid w:val="00102FFA"/>
    <w:rsid w:val="00113B17"/>
    <w:rsid w:val="00120737"/>
    <w:rsid w:val="00120B33"/>
    <w:rsid w:val="00167E75"/>
    <w:rsid w:val="001B3DF9"/>
    <w:rsid w:val="001B798A"/>
    <w:rsid w:val="001C1474"/>
    <w:rsid w:val="001C32C2"/>
    <w:rsid w:val="001C4ED6"/>
    <w:rsid w:val="00210072"/>
    <w:rsid w:val="00210572"/>
    <w:rsid w:val="00240EDE"/>
    <w:rsid w:val="00247DEC"/>
    <w:rsid w:val="00257F91"/>
    <w:rsid w:val="00294C3F"/>
    <w:rsid w:val="002B73C3"/>
    <w:rsid w:val="002C0683"/>
    <w:rsid w:val="002C28BF"/>
    <w:rsid w:val="002D08CB"/>
    <w:rsid w:val="0030579B"/>
    <w:rsid w:val="00315F70"/>
    <w:rsid w:val="00320D02"/>
    <w:rsid w:val="003272B1"/>
    <w:rsid w:val="00327AE6"/>
    <w:rsid w:val="00354090"/>
    <w:rsid w:val="00363CC7"/>
    <w:rsid w:val="003963FC"/>
    <w:rsid w:val="00396655"/>
    <w:rsid w:val="003B0F85"/>
    <w:rsid w:val="003B2852"/>
    <w:rsid w:val="003C05A2"/>
    <w:rsid w:val="003C6F68"/>
    <w:rsid w:val="003F3CA0"/>
    <w:rsid w:val="003F5386"/>
    <w:rsid w:val="003F7CBD"/>
    <w:rsid w:val="00406CE3"/>
    <w:rsid w:val="004377AD"/>
    <w:rsid w:val="0047694C"/>
    <w:rsid w:val="00482FC0"/>
    <w:rsid w:val="004956AC"/>
    <w:rsid w:val="00497133"/>
    <w:rsid w:val="004C11AB"/>
    <w:rsid w:val="004C171D"/>
    <w:rsid w:val="004E0954"/>
    <w:rsid w:val="004E4D38"/>
    <w:rsid w:val="004F147A"/>
    <w:rsid w:val="005133E4"/>
    <w:rsid w:val="0051474F"/>
    <w:rsid w:val="00516F6E"/>
    <w:rsid w:val="00521D7A"/>
    <w:rsid w:val="00532FA5"/>
    <w:rsid w:val="00536407"/>
    <w:rsid w:val="0053699E"/>
    <w:rsid w:val="00544405"/>
    <w:rsid w:val="00554930"/>
    <w:rsid w:val="00556ABB"/>
    <w:rsid w:val="0058299C"/>
    <w:rsid w:val="00583868"/>
    <w:rsid w:val="00592C83"/>
    <w:rsid w:val="005A5E4D"/>
    <w:rsid w:val="005A6C02"/>
    <w:rsid w:val="005B505B"/>
    <w:rsid w:val="005C235C"/>
    <w:rsid w:val="005C2A69"/>
    <w:rsid w:val="005D6ADE"/>
    <w:rsid w:val="005E5DB7"/>
    <w:rsid w:val="00601484"/>
    <w:rsid w:val="006066F9"/>
    <w:rsid w:val="00616F59"/>
    <w:rsid w:val="006216C5"/>
    <w:rsid w:val="00633C23"/>
    <w:rsid w:val="0063578D"/>
    <w:rsid w:val="0064352D"/>
    <w:rsid w:val="00676860"/>
    <w:rsid w:val="006821D4"/>
    <w:rsid w:val="00685FDF"/>
    <w:rsid w:val="00693EED"/>
    <w:rsid w:val="006944E3"/>
    <w:rsid w:val="006A63E4"/>
    <w:rsid w:val="006A7CB4"/>
    <w:rsid w:val="006C2288"/>
    <w:rsid w:val="006C54C1"/>
    <w:rsid w:val="006E0855"/>
    <w:rsid w:val="0070565B"/>
    <w:rsid w:val="00706FFE"/>
    <w:rsid w:val="00716F3D"/>
    <w:rsid w:val="0072000F"/>
    <w:rsid w:val="007218C5"/>
    <w:rsid w:val="00723311"/>
    <w:rsid w:val="00724BD2"/>
    <w:rsid w:val="00734322"/>
    <w:rsid w:val="00736029"/>
    <w:rsid w:val="00737CFB"/>
    <w:rsid w:val="007563B2"/>
    <w:rsid w:val="00762212"/>
    <w:rsid w:val="00764CB9"/>
    <w:rsid w:val="00773394"/>
    <w:rsid w:val="0079164E"/>
    <w:rsid w:val="007B12DD"/>
    <w:rsid w:val="007B4AC2"/>
    <w:rsid w:val="007B4F05"/>
    <w:rsid w:val="007C398D"/>
    <w:rsid w:val="007D2DD6"/>
    <w:rsid w:val="007E1A33"/>
    <w:rsid w:val="007F145D"/>
    <w:rsid w:val="00837486"/>
    <w:rsid w:val="008529B2"/>
    <w:rsid w:val="00853724"/>
    <w:rsid w:val="00854BC9"/>
    <w:rsid w:val="00864284"/>
    <w:rsid w:val="008757BF"/>
    <w:rsid w:val="00891194"/>
    <w:rsid w:val="008B704B"/>
    <w:rsid w:val="008B767B"/>
    <w:rsid w:val="008C45E0"/>
    <w:rsid w:val="008F572C"/>
    <w:rsid w:val="00916AB1"/>
    <w:rsid w:val="00917AF5"/>
    <w:rsid w:val="00933D45"/>
    <w:rsid w:val="00940FC4"/>
    <w:rsid w:val="00951098"/>
    <w:rsid w:val="009520D5"/>
    <w:rsid w:val="00957F2C"/>
    <w:rsid w:val="009662C4"/>
    <w:rsid w:val="00993296"/>
    <w:rsid w:val="00994973"/>
    <w:rsid w:val="009A0106"/>
    <w:rsid w:val="009A385A"/>
    <w:rsid w:val="009B7EDC"/>
    <w:rsid w:val="009E391D"/>
    <w:rsid w:val="009E41E8"/>
    <w:rsid w:val="00A075D3"/>
    <w:rsid w:val="00A14169"/>
    <w:rsid w:val="00A56395"/>
    <w:rsid w:val="00A64E70"/>
    <w:rsid w:val="00A71579"/>
    <w:rsid w:val="00AA441D"/>
    <w:rsid w:val="00AB7396"/>
    <w:rsid w:val="00B07A7F"/>
    <w:rsid w:val="00B1244E"/>
    <w:rsid w:val="00B1549A"/>
    <w:rsid w:val="00B32182"/>
    <w:rsid w:val="00B32DAC"/>
    <w:rsid w:val="00B342AF"/>
    <w:rsid w:val="00B345DB"/>
    <w:rsid w:val="00B36218"/>
    <w:rsid w:val="00B520FC"/>
    <w:rsid w:val="00B561E4"/>
    <w:rsid w:val="00B67687"/>
    <w:rsid w:val="00B8080F"/>
    <w:rsid w:val="00B957F0"/>
    <w:rsid w:val="00BB6CB4"/>
    <w:rsid w:val="00BC324C"/>
    <w:rsid w:val="00BD0B3F"/>
    <w:rsid w:val="00BD2DD0"/>
    <w:rsid w:val="00BE45CF"/>
    <w:rsid w:val="00BF7FF7"/>
    <w:rsid w:val="00C17A92"/>
    <w:rsid w:val="00C20A74"/>
    <w:rsid w:val="00C32863"/>
    <w:rsid w:val="00C4018B"/>
    <w:rsid w:val="00C47BCD"/>
    <w:rsid w:val="00C80185"/>
    <w:rsid w:val="00C8230C"/>
    <w:rsid w:val="00C9158E"/>
    <w:rsid w:val="00C94DFF"/>
    <w:rsid w:val="00CB041C"/>
    <w:rsid w:val="00CC6919"/>
    <w:rsid w:val="00CE2A0B"/>
    <w:rsid w:val="00CF3369"/>
    <w:rsid w:val="00D0787C"/>
    <w:rsid w:val="00D16D84"/>
    <w:rsid w:val="00D31D7A"/>
    <w:rsid w:val="00D60198"/>
    <w:rsid w:val="00D60399"/>
    <w:rsid w:val="00D754C3"/>
    <w:rsid w:val="00D75DA5"/>
    <w:rsid w:val="00D8495C"/>
    <w:rsid w:val="00D86839"/>
    <w:rsid w:val="00D9338C"/>
    <w:rsid w:val="00DC22D2"/>
    <w:rsid w:val="00DC4849"/>
    <w:rsid w:val="00DC59C6"/>
    <w:rsid w:val="00DC69B6"/>
    <w:rsid w:val="00DD16C2"/>
    <w:rsid w:val="00DD51E9"/>
    <w:rsid w:val="00DD70BB"/>
    <w:rsid w:val="00DD7D20"/>
    <w:rsid w:val="00DE02A2"/>
    <w:rsid w:val="00DE1173"/>
    <w:rsid w:val="00DE139E"/>
    <w:rsid w:val="00DF4EF7"/>
    <w:rsid w:val="00E01D0A"/>
    <w:rsid w:val="00E025CF"/>
    <w:rsid w:val="00E16DB0"/>
    <w:rsid w:val="00E31003"/>
    <w:rsid w:val="00E37976"/>
    <w:rsid w:val="00E46DB8"/>
    <w:rsid w:val="00E46E8C"/>
    <w:rsid w:val="00E602A4"/>
    <w:rsid w:val="00E62DCF"/>
    <w:rsid w:val="00E65166"/>
    <w:rsid w:val="00E74C5F"/>
    <w:rsid w:val="00E751F2"/>
    <w:rsid w:val="00E964DE"/>
    <w:rsid w:val="00EA46A3"/>
    <w:rsid w:val="00EB4861"/>
    <w:rsid w:val="00EB7CB6"/>
    <w:rsid w:val="00EC54B1"/>
    <w:rsid w:val="00EF2209"/>
    <w:rsid w:val="00F05231"/>
    <w:rsid w:val="00F1785A"/>
    <w:rsid w:val="00F44A2A"/>
    <w:rsid w:val="00F45A76"/>
    <w:rsid w:val="00F4765E"/>
    <w:rsid w:val="00F5293F"/>
    <w:rsid w:val="00F774C8"/>
    <w:rsid w:val="00F94628"/>
    <w:rsid w:val="00F95EE8"/>
    <w:rsid w:val="00FA655A"/>
    <w:rsid w:val="00FA6BE4"/>
    <w:rsid w:val="00FF4319"/>
    <w:rsid w:val="00FF43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FE180C9-805C-4E4B-A753-C6F24139AD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4DFF"/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36407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536407"/>
    <w:pPr>
      <w:widowControl w:val="0"/>
      <w:numPr>
        <w:numId w:val="1"/>
      </w:numPr>
      <w:tabs>
        <w:tab w:val="center" w:pos="5040"/>
        <w:tab w:val="right" w:pos="9360"/>
      </w:tabs>
      <w:autoSpaceDE w:val="0"/>
      <w:autoSpaceDN w:val="0"/>
      <w:spacing w:line="360" w:lineRule="auto"/>
      <w:ind w:left="720"/>
      <w:jc w:val="both"/>
    </w:pPr>
    <w:rPr>
      <w:color w:val="0000CC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536407"/>
    <w:rPr>
      <w:rFonts w:asciiTheme="minorHAnsi" w:hAnsiTheme="minorHAnsi"/>
      <w:kern w:val="2"/>
      <w:sz w:val="24"/>
      <w:szCs w:val="24"/>
      <w14:ligatures w14:val="standardContextual"/>
    </w:rPr>
  </w:style>
  <w:style w:type="character" w:customStyle="1" w:styleId="MTDisplayEquationChar">
    <w:name w:val="MTDisplayEquation Char"/>
    <w:basedOn w:val="ListParagraphChar"/>
    <w:link w:val="MTDisplayEquation"/>
    <w:rsid w:val="00536407"/>
    <w:rPr>
      <w:rFonts w:asciiTheme="minorHAnsi" w:hAnsiTheme="minorHAnsi"/>
      <w:color w:val="0000CC"/>
      <w:kern w:val="2"/>
      <w:sz w:val="24"/>
      <w:szCs w:val="24"/>
      <w14:ligatures w14:val="standardContextual"/>
    </w:rPr>
  </w:style>
  <w:style w:type="paragraph" w:styleId="NormalWeb">
    <w:name w:val="Normal (Web)"/>
    <w:basedOn w:val="Normal"/>
    <w:uiPriority w:val="99"/>
    <w:unhideWhenUsed/>
    <w:rsid w:val="0053640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39"/>
    <w:rsid w:val="00167E75"/>
    <w:pPr>
      <w:ind w:left="720" w:hanging="720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940FC4"/>
    <w:rPr>
      <w:rFonts w:ascii="VnCenturySchoolbookL" w:hAnsi="VnCenturySchoolbook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40FC4"/>
    <w:rPr>
      <w:rFonts w:ascii="CenturySchL-Roma" w:hAnsi="CenturySchL-Roma" w:hint="default"/>
      <w:b w:val="0"/>
      <w:bCs w:val="0"/>
      <w:i w:val="0"/>
      <w:iCs w:val="0"/>
      <w:color w:val="0000FF"/>
      <w:sz w:val="22"/>
      <w:szCs w:val="22"/>
    </w:rPr>
  </w:style>
  <w:style w:type="character" w:customStyle="1" w:styleId="fontstyle31">
    <w:name w:val="fontstyle31"/>
    <w:basedOn w:val="DefaultParagraphFont"/>
    <w:rsid w:val="00940FC4"/>
    <w:rPr>
      <w:rFonts w:ascii="CenturySchL-Ital" w:hAnsi="CenturySchL-Ital" w:hint="default"/>
      <w:b w:val="0"/>
      <w:bCs w:val="0"/>
      <w:i/>
      <w:iCs/>
      <w:color w:val="0000FF"/>
      <w:sz w:val="22"/>
      <w:szCs w:val="22"/>
    </w:rPr>
  </w:style>
  <w:style w:type="character" w:customStyle="1" w:styleId="fontstyle41">
    <w:name w:val="fontstyle41"/>
    <w:basedOn w:val="DefaultParagraphFont"/>
    <w:rsid w:val="00940FC4"/>
    <w:rPr>
      <w:rFonts w:ascii="Fourier-Math-Letters-Italic" w:hAnsi="Fourier-Math-Letters-Italic" w:hint="default"/>
      <w:b w:val="0"/>
      <w:bCs w:val="0"/>
      <w:i/>
      <w:iCs/>
      <w:color w:val="0000FF"/>
      <w:sz w:val="22"/>
      <w:szCs w:val="22"/>
    </w:rPr>
  </w:style>
  <w:style w:type="character" w:customStyle="1" w:styleId="fontstyle51">
    <w:name w:val="fontstyle51"/>
    <w:basedOn w:val="DefaultParagraphFont"/>
    <w:rsid w:val="00940FC4"/>
    <w:rPr>
      <w:rFonts w:ascii="Fourier-Math-Symbols" w:hAnsi="Fourier-Math-Symbols" w:hint="default"/>
      <w:b w:val="0"/>
      <w:bCs w:val="0"/>
      <w:i/>
      <w:iCs/>
      <w:color w:val="0000FF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DE139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139E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E139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139E"/>
    <w:rPr>
      <w:rFonts w:eastAsia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5B505B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724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9.emf"/><Relationship Id="rId48" Type="http://schemas.openxmlformats.org/officeDocument/2006/relationships/image" Target="media/image22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12</Words>
  <Characters>462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lớp 10 môn Toán 2024 phòng GD&amp;ĐT Diễn Châu</dc:title>
  <dc:subject>Đề thi thử vào lớp 10 môn Toán 2024 phòng GD&amp;ĐT Diễn Châu có đáp án và thang điểm chi tiết dành cho các em học học sinh lớp 9 ôn thi vào lớp 10 tại nhà tốt hơn.</dc:subject>
  <dc:creator>doctailieu.com</dc:creator>
  <cp:keywords>đề thi thử vào 10 môn Toán</cp:keywords>
  <dc:description/>
  <cp:lastModifiedBy>admin</cp:lastModifiedBy>
  <cp:revision>2</cp:revision>
  <dcterms:created xsi:type="dcterms:W3CDTF">2024-05-04T04:10:00Z</dcterms:created>
  <dcterms:modified xsi:type="dcterms:W3CDTF">2024-05-04T04:10:00Z</dcterms:modified>
</cp:coreProperties>
</file>